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3A7E52" w14:textId="4E071DFA" w:rsidR="00F82EBC" w:rsidRPr="007F66F6" w:rsidRDefault="004E1F8A" w:rsidP="00AF02E7">
      <w:pPr>
        <w:spacing w:line="360" w:lineRule="auto"/>
        <w:ind w:firstLineChars="50" w:firstLine="120"/>
        <w:rPr>
          <w:sz w:val="24"/>
        </w:rPr>
      </w:pPr>
      <w:r w:rsidRPr="007F66F6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1C20FDBB" wp14:editId="0215D624">
                <wp:simplePos x="0" y="0"/>
                <wp:positionH relativeFrom="column">
                  <wp:posOffset>1124613</wp:posOffset>
                </wp:positionH>
                <wp:positionV relativeFrom="paragraph">
                  <wp:posOffset>3285</wp:posOffset>
                </wp:positionV>
                <wp:extent cx="4780280" cy="90021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C2BA37" w14:textId="77777777" w:rsidR="00E44AC7" w:rsidRPr="00DD28FF" w:rsidRDefault="00E44AC7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B</w:t>
                            </w:r>
                            <w:r w:rsidRPr="00DD28FF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（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上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）》课程</w:t>
                            </w:r>
                          </w:p>
                          <w:p w14:paraId="4E6E9FA1" w14:textId="77777777" w:rsidR="00E44AC7" w:rsidRPr="00DD28FF" w:rsidRDefault="00E44AC7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中试卷（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14:paraId="04EEC08E" w14:textId="77777777" w:rsidR="00E44AC7" w:rsidRPr="00DD28FF" w:rsidRDefault="00E44AC7" w:rsidP="00DD28FF">
                            <w:pPr>
                              <w:spacing w:line="400" w:lineRule="exact"/>
                              <w:ind w:firstLine="562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9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4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C20FDB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88.55pt;margin-top:.25pt;width:376.4pt;height:70.9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" stroked="f">
                <v:textbox>
                  <w:txbxContent>
                    <w:p w14:paraId="49C2BA37" w14:textId="77777777" w:rsidR="00E44AC7" w:rsidRPr="00DD28FF" w:rsidRDefault="00E44AC7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B</w:t>
                      </w:r>
                      <w:r w:rsidRPr="00DD28FF"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（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上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）》课程</w:t>
                      </w:r>
                    </w:p>
                    <w:p w14:paraId="4E6E9FA1" w14:textId="77777777" w:rsidR="00E44AC7" w:rsidRPr="00DD28FF" w:rsidRDefault="00E44AC7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中试卷（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14:paraId="04EEC08E" w14:textId="77777777" w:rsidR="00E44AC7" w:rsidRPr="00DD28FF" w:rsidRDefault="00E44AC7" w:rsidP="00DD28FF">
                      <w:pPr>
                        <w:spacing w:line="400" w:lineRule="exact"/>
                        <w:ind w:firstLine="562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9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4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Pr="007F66F6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3BB0BDEA" wp14:editId="06729AE5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A6DBC8" id="Line 3" o:spid="_x0000_s1026" style="position:absolute;left:0;text-align:left;flip:y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Pr="007F66F6">
        <w:rPr>
          <w:rFonts w:hint="eastAsia"/>
          <w:noProof/>
          <w:sz w:val="24"/>
        </w:rPr>
        <w:drawing>
          <wp:inline distT="0" distB="0" distL="0" distR="0" wp14:anchorId="75ACF158" wp14:editId="06B3B8F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0CEFB2" w14:textId="77777777" w:rsidR="006C4574" w:rsidRPr="007F66F6" w:rsidRDefault="004E7448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一</w:t>
      </w:r>
      <w:r w:rsidR="00B04315" w:rsidRPr="007F66F6">
        <w:rPr>
          <w:sz w:val="24"/>
        </w:rPr>
        <w:t>、</w:t>
      </w:r>
      <w:r w:rsidR="003B79D3" w:rsidRPr="007F66F6">
        <w:rPr>
          <w:b/>
          <w:sz w:val="24"/>
        </w:rPr>
        <w:t>选择题</w:t>
      </w:r>
      <w:r w:rsidR="003B79D3" w:rsidRPr="007F66F6">
        <w:rPr>
          <w:sz w:val="24"/>
        </w:rPr>
        <w:t>：本题共</w:t>
      </w:r>
      <w:r w:rsidR="001927E6" w:rsidRPr="007F66F6">
        <w:rPr>
          <w:sz w:val="24"/>
        </w:rPr>
        <w:t>10</w:t>
      </w:r>
      <w:r w:rsidR="003B79D3" w:rsidRPr="007F66F6">
        <w:rPr>
          <w:sz w:val="24"/>
        </w:rPr>
        <w:t>小题，每小题</w:t>
      </w:r>
      <w:r w:rsidR="001927E6" w:rsidRPr="007F66F6">
        <w:rPr>
          <w:sz w:val="24"/>
        </w:rPr>
        <w:t>2</w:t>
      </w:r>
      <w:r w:rsidR="003B79D3" w:rsidRPr="007F66F6">
        <w:rPr>
          <w:sz w:val="24"/>
        </w:rPr>
        <w:t>分，共</w:t>
      </w:r>
      <w:r w:rsidR="001927E6" w:rsidRPr="007F66F6">
        <w:rPr>
          <w:sz w:val="24"/>
        </w:rPr>
        <w:t>20</w:t>
      </w:r>
      <w:r w:rsidR="003B79D3" w:rsidRPr="007F66F6">
        <w:rPr>
          <w:sz w:val="24"/>
        </w:rPr>
        <w:t>分。</w:t>
      </w:r>
      <w:r w:rsidR="009D2B20" w:rsidRPr="007F66F6">
        <w:rPr>
          <w:sz w:val="24"/>
        </w:rPr>
        <w:t>请</w:t>
      </w:r>
      <w:r w:rsidR="004D7034" w:rsidRPr="007F66F6">
        <w:rPr>
          <w:sz w:val="24"/>
        </w:rPr>
        <w:t>把</w:t>
      </w:r>
      <w:r w:rsidR="009D2B20" w:rsidRPr="007F66F6">
        <w:rPr>
          <w:sz w:val="24"/>
        </w:rPr>
        <w:t>正确答案</w:t>
      </w:r>
      <w:r w:rsidR="004D7034" w:rsidRPr="007F66F6">
        <w:rPr>
          <w:sz w:val="24"/>
        </w:rPr>
        <w:t>填写在答题纸的正确位置</w:t>
      </w:r>
      <w:r w:rsidR="009D2B20" w:rsidRPr="007F66F6">
        <w:rPr>
          <w:sz w:val="24"/>
        </w:rPr>
        <w:t>。</w:t>
      </w:r>
      <w:r w:rsidR="003B79D3" w:rsidRPr="007F66F6">
        <w:rPr>
          <w:sz w:val="24"/>
        </w:rPr>
        <w:t>每小题给出的四个选项中只有一个选项正确。错选、多选或未选的得</w:t>
      </w:r>
      <w:r w:rsidR="003B79D3" w:rsidRPr="007F66F6">
        <w:rPr>
          <w:sz w:val="24"/>
        </w:rPr>
        <w:t>0</w:t>
      </w:r>
      <w:r w:rsidR="003B79D3" w:rsidRPr="007F66F6">
        <w:rPr>
          <w:sz w:val="24"/>
        </w:rPr>
        <w:t>分。</w:t>
      </w:r>
    </w:p>
    <w:p w14:paraId="18546CB0" w14:textId="77777777"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ind w:leftChars="-1" w:left="-1" w:hanging="1"/>
        <w:rPr>
          <w:sz w:val="24"/>
        </w:rPr>
      </w:pPr>
      <w:r w:rsidRPr="007F66F6">
        <w:rPr>
          <w:rFonts w:hint="eastAsia"/>
          <w:sz w:val="24"/>
        </w:rPr>
        <w:t>1</w:t>
      </w:r>
      <w:r w:rsidRPr="007F66F6">
        <w:rPr>
          <w:sz w:val="24"/>
        </w:rPr>
        <w:t xml:space="preserve">. </w:t>
      </w:r>
      <w:r w:rsidRPr="007F66F6">
        <w:rPr>
          <w:rFonts w:hint="eastAsia"/>
          <w:sz w:val="24"/>
        </w:rPr>
        <w:t>一质点作直线运动，某时刻的瞬时速度</w:t>
      </w:r>
      <w:r w:rsidRPr="007F66F6">
        <w:rPr>
          <w:rFonts w:ascii="Book Antiqua" w:hAnsi="Book Antiqua" w:cs="Cambria Math"/>
          <w:i/>
          <w:sz w:val="24"/>
        </w:rPr>
        <w:t xml:space="preserve">v </w:t>
      </w:r>
      <w:r w:rsidRPr="007F66F6">
        <w:rPr>
          <w:rFonts w:hint="eastAsia"/>
          <w:sz w:val="24"/>
        </w:rPr>
        <w:t>=</w:t>
      </w:r>
      <w:r w:rsidRPr="007F66F6">
        <w:rPr>
          <w:sz w:val="24"/>
        </w:rPr>
        <w:t xml:space="preserve"> </w:t>
      </w:r>
      <w:r w:rsidRPr="007F66F6">
        <w:rPr>
          <w:rFonts w:hint="eastAsia"/>
          <w:sz w:val="24"/>
        </w:rPr>
        <w:t>2</w:t>
      </w:r>
      <w:r w:rsidRPr="007F66F6">
        <w:rPr>
          <w:sz w:val="24"/>
        </w:rPr>
        <w:t xml:space="preserve"> </w:t>
      </w:r>
      <w:r w:rsidRPr="007F66F6">
        <w:rPr>
          <w:rFonts w:hint="eastAsia"/>
          <w:i/>
          <w:sz w:val="24"/>
        </w:rPr>
        <w:t>m</w:t>
      </w:r>
      <w:r w:rsidRPr="007F66F6">
        <w:rPr>
          <w:rFonts w:hint="eastAsia"/>
          <w:sz w:val="24"/>
        </w:rPr>
        <w:t>/</w:t>
      </w:r>
      <w:r w:rsidRPr="007F66F6">
        <w:rPr>
          <w:i/>
          <w:sz w:val="24"/>
        </w:rPr>
        <w:t>s</w:t>
      </w:r>
      <w:r w:rsidRPr="007F66F6">
        <w:rPr>
          <w:rFonts w:hint="eastAsia"/>
          <w:sz w:val="24"/>
        </w:rPr>
        <w:t>，若一秒钟后质点的速度为零，则能确定的是（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  </w:t>
      </w:r>
      <w:r w:rsidRPr="007F66F6">
        <w:rPr>
          <w:rFonts w:hint="eastAsia"/>
          <w:sz w:val="24"/>
        </w:rPr>
        <w:t>）</w:t>
      </w:r>
    </w:p>
    <w:p w14:paraId="79DA5A80" w14:textId="77777777"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该时刻的瞬时加速度</w:t>
      </w:r>
      <w:r w:rsidRPr="007F66F6">
        <w:rPr>
          <w:sz w:val="24"/>
        </w:rPr>
        <w:t>−2</w:t>
      </w:r>
      <w:r w:rsidRPr="007F66F6">
        <w:rPr>
          <w:rFonts w:hint="eastAsia"/>
          <w:i/>
          <w:sz w:val="24"/>
        </w:rPr>
        <w:t xml:space="preserve"> m</w:t>
      </w:r>
      <w:r w:rsidRPr="007F66F6">
        <w:rPr>
          <w:rFonts w:hint="eastAsia"/>
          <w:sz w:val="24"/>
        </w:rPr>
        <w:t>/</w:t>
      </w:r>
      <w:r w:rsidRPr="007F66F6">
        <w:rPr>
          <w:i/>
          <w:sz w:val="24"/>
        </w:rPr>
        <w:t>s</w:t>
      </w:r>
      <w:r w:rsidRPr="007F66F6">
        <w:rPr>
          <w:sz w:val="24"/>
          <w:vertAlign w:val="superscript"/>
        </w:rPr>
        <w:t xml:space="preserve"> 2</w:t>
      </w:r>
      <w:r w:rsidRPr="007F66F6">
        <w:rPr>
          <w:rFonts w:hint="eastAsia"/>
          <w:sz w:val="24"/>
        </w:rPr>
        <w:t xml:space="preserve">         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该时刻的瞬时加速度</w:t>
      </w:r>
      <w:r w:rsidRPr="007F66F6">
        <w:rPr>
          <w:sz w:val="24"/>
        </w:rPr>
        <w:t xml:space="preserve">2 </w:t>
      </w:r>
      <w:r w:rsidRPr="007F66F6">
        <w:rPr>
          <w:rFonts w:hint="eastAsia"/>
          <w:i/>
          <w:sz w:val="24"/>
        </w:rPr>
        <w:t>m</w:t>
      </w:r>
      <w:r w:rsidRPr="007F66F6">
        <w:rPr>
          <w:rFonts w:hint="eastAsia"/>
          <w:sz w:val="24"/>
        </w:rPr>
        <w:t>/</w:t>
      </w:r>
      <w:r w:rsidRPr="007F66F6">
        <w:rPr>
          <w:i/>
          <w:sz w:val="24"/>
        </w:rPr>
        <w:t>s</w:t>
      </w:r>
      <w:r w:rsidRPr="007F66F6">
        <w:rPr>
          <w:sz w:val="24"/>
          <w:vertAlign w:val="superscript"/>
        </w:rPr>
        <w:t xml:space="preserve"> 2</w:t>
      </w:r>
    </w:p>
    <w:p w14:paraId="48CED40A" w14:textId="77777777" w:rsidR="00E911C8" w:rsidRPr="007F66F6" w:rsidRDefault="00E911C8" w:rsidP="00E911C8">
      <w:pPr>
        <w:tabs>
          <w:tab w:val="left" w:pos="357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Pr="007F66F6">
        <w:rPr>
          <w:rFonts w:hint="eastAsia"/>
          <w:sz w:val="24"/>
        </w:rPr>
        <w:t>）该一秒间隔内的平均加速度为</w:t>
      </w:r>
      <w:r w:rsidRPr="007F66F6">
        <w:rPr>
          <w:sz w:val="24"/>
        </w:rPr>
        <w:t xml:space="preserve">−2 </w:t>
      </w:r>
      <w:r w:rsidRPr="007F66F6">
        <w:rPr>
          <w:rFonts w:hint="eastAsia"/>
          <w:i/>
          <w:sz w:val="24"/>
        </w:rPr>
        <w:t>m</w:t>
      </w:r>
      <w:r w:rsidRPr="007F66F6">
        <w:rPr>
          <w:rFonts w:hint="eastAsia"/>
          <w:sz w:val="24"/>
        </w:rPr>
        <w:t>/</w:t>
      </w:r>
      <w:r w:rsidRPr="007F66F6">
        <w:rPr>
          <w:i/>
          <w:sz w:val="24"/>
        </w:rPr>
        <w:t>s</w:t>
      </w:r>
      <w:r w:rsidRPr="007F66F6">
        <w:rPr>
          <w:sz w:val="24"/>
          <w:vertAlign w:val="superscript"/>
        </w:rPr>
        <w:t xml:space="preserve"> 2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该一秒间隔内的平均加速度为</w:t>
      </w:r>
      <w:r w:rsidRPr="007F66F6">
        <w:rPr>
          <w:sz w:val="24"/>
        </w:rPr>
        <w:t xml:space="preserve">2 </w:t>
      </w:r>
      <w:r w:rsidRPr="007F66F6">
        <w:rPr>
          <w:rFonts w:hint="eastAsia"/>
          <w:i/>
          <w:sz w:val="24"/>
        </w:rPr>
        <w:t>m</w:t>
      </w:r>
      <w:r w:rsidRPr="007F66F6">
        <w:rPr>
          <w:rFonts w:hint="eastAsia"/>
          <w:sz w:val="24"/>
        </w:rPr>
        <w:t>/</w:t>
      </w:r>
      <w:r w:rsidRPr="007F66F6">
        <w:rPr>
          <w:i/>
          <w:sz w:val="24"/>
        </w:rPr>
        <w:t>s</w:t>
      </w:r>
      <w:r w:rsidRPr="007F66F6">
        <w:rPr>
          <w:sz w:val="24"/>
          <w:vertAlign w:val="superscript"/>
        </w:rPr>
        <w:t xml:space="preserve"> 2</w:t>
      </w:r>
    </w:p>
    <w:p w14:paraId="19FDB66D" w14:textId="77777777" w:rsidR="00D82CA3" w:rsidRPr="00AE04E9" w:rsidRDefault="00D82CA3" w:rsidP="00E911C8">
      <w:pPr>
        <w:adjustRightInd w:val="0"/>
        <w:snapToGrid w:val="0"/>
        <w:textAlignment w:val="center"/>
        <w:rPr>
          <w:sz w:val="24"/>
        </w:rPr>
      </w:pPr>
    </w:p>
    <w:p w14:paraId="354C20A1" w14:textId="77777777"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ind w:left="360" w:hangingChars="150" w:hanging="360"/>
        <w:rPr>
          <w:rFonts w:eastAsia="黑体"/>
          <w:sz w:val="24"/>
        </w:rPr>
      </w:pPr>
      <w:r w:rsidRPr="007F66F6">
        <w:rPr>
          <w:sz w:val="24"/>
        </w:rPr>
        <w:t>2.</w:t>
      </w:r>
      <w:r w:rsidRPr="007F66F6">
        <w:rPr>
          <w:rFonts w:hint="eastAsia"/>
          <w:sz w:val="24"/>
        </w:rPr>
        <w:t xml:space="preserve"> </w:t>
      </w:r>
      <w:r w:rsidRPr="007F66F6">
        <w:rPr>
          <w:rFonts w:hint="eastAsia"/>
          <w:sz w:val="24"/>
        </w:rPr>
        <w:t>关于质点的运动，以下说法正确的是（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  </w:t>
      </w:r>
      <w:r w:rsidRPr="007F66F6">
        <w:rPr>
          <w:rFonts w:hint="eastAsia"/>
          <w:sz w:val="24"/>
        </w:rPr>
        <w:t>）</w:t>
      </w:r>
    </w:p>
    <w:p w14:paraId="448CA0B2" w14:textId="77777777"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若质点的加速度为恒矢量，它一定作匀变速率运动</w:t>
      </w:r>
      <w:r w:rsidRPr="007F66F6">
        <w:rPr>
          <w:rFonts w:hint="eastAsia"/>
          <w:sz w:val="24"/>
        </w:rPr>
        <w:tab/>
      </w:r>
    </w:p>
    <w:p w14:paraId="61FDAF31" w14:textId="77777777"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若质点作匀速率运动，其总加速度必为零</w:t>
      </w:r>
    </w:p>
    <w:p w14:paraId="5C36E588" w14:textId="77777777"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="00D5104E">
        <w:rPr>
          <w:rFonts w:hint="eastAsia"/>
          <w:sz w:val="24"/>
        </w:rPr>
        <w:t>）若质点作曲线运动且任意时刻速率不为零，切</w:t>
      </w:r>
      <w:r w:rsidRPr="007F66F6">
        <w:rPr>
          <w:rFonts w:hint="eastAsia"/>
          <w:sz w:val="24"/>
        </w:rPr>
        <w:t>向加速度有可能为零</w:t>
      </w:r>
      <w:r w:rsidRPr="007F66F6">
        <w:rPr>
          <w:rFonts w:hint="eastAsia"/>
          <w:sz w:val="24"/>
        </w:rPr>
        <w:t xml:space="preserve">       </w:t>
      </w:r>
    </w:p>
    <w:p w14:paraId="4110807A" w14:textId="77777777"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运动质点在某时刻位于矢径</w:t>
      </w:r>
      <w:r w:rsidRPr="007F66F6">
        <w:rPr>
          <w:position w:val="-10"/>
          <w:sz w:val="24"/>
        </w:rPr>
        <w:object w:dxaOrig="720" w:dyaOrig="320" w14:anchorId="37CC19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5.65pt" o:ole="">
            <v:imagedata r:id="rId9" o:title=""/>
          </v:shape>
          <o:OLEObject Type="Embed" ProgID="Equation.DSMT4" ShapeID="_x0000_i1025" DrawAspect="Content" ObjectID="_1680200048" r:id="rId10"/>
        </w:object>
      </w:r>
      <w:r w:rsidRPr="007F66F6">
        <w:rPr>
          <w:rFonts w:hint="eastAsia"/>
          <w:sz w:val="24"/>
        </w:rPr>
        <w:t>的端点处，其速度大小为</w:t>
      </w:r>
      <w:r w:rsidRPr="007F66F6">
        <w:rPr>
          <w:position w:val="-14"/>
          <w:sz w:val="24"/>
        </w:rPr>
        <w:object w:dxaOrig="780" w:dyaOrig="400" w14:anchorId="2C0D466A">
          <v:shape id="_x0000_i1026" type="#_x0000_t75" style="width:39.45pt;height:20.65pt" o:ole="">
            <v:imagedata r:id="rId11" o:title=""/>
          </v:shape>
          <o:OLEObject Type="Embed" ProgID="Equation.DSMT4" ShapeID="_x0000_i1026" DrawAspect="Content" ObjectID="_1680200049" r:id="rId12"/>
        </w:object>
      </w:r>
    </w:p>
    <w:p w14:paraId="167A2795" w14:textId="77777777" w:rsidR="00D82CA3" w:rsidRPr="007F66F6" w:rsidRDefault="00D82CA3" w:rsidP="00E911C8">
      <w:pPr>
        <w:adjustRightInd w:val="0"/>
        <w:snapToGrid w:val="0"/>
        <w:textAlignment w:val="center"/>
        <w:rPr>
          <w:sz w:val="24"/>
        </w:rPr>
      </w:pPr>
    </w:p>
    <w:p w14:paraId="674D2CC2" w14:textId="77777777" w:rsidR="00E70776" w:rsidRPr="007F66F6" w:rsidRDefault="00E70776" w:rsidP="00E911C8">
      <w:pPr>
        <w:rPr>
          <w:sz w:val="24"/>
        </w:rPr>
      </w:pPr>
      <w:r w:rsidRPr="007F66F6">
        <w:rPr>
          <w:rFonts w:hint="eastAsia"/>
          <w:sz w:val="24"/>
        </w:rPr>
        <w:t>3</w:t>
      </w:r>
      <w:r w:rsidRPr="007F66F6">
        <w:rPr>
          <w:sz w:val="24"/>
        </w:rPr>
        <w:t xml:space="preserve">. </w:t>
      </w:r>
      <w:r w:rsidRPr="007F66F6">
        <w:rPr>
          <w:sz w:val="24"/>
        </w:rPr>
        <w:t>某质点作直线运动的运动学方程为</w:t>
      </w:r>
      <w:r w:rsidRPr="007F66F6">
        <w:rPr>
          <w:position w:val="-6"/>
          <w:sz w:val="24"/>
        </w:rPr>
        <w:object w:dxaOrig="1440" w:dyaOrig="320" w14:anchorId="55CBA728">
          <v:shape id="_x0000_i1027" type="#_x0000_t75" style="width:1in;height:15.65pt" o:ole="">
            <v:imagedata r:id="rId13" o:title=""/>
          </v:shape>
          <o:OLEObject Type="Embed" ProgID="Equation.DSMT4" ShapeID="_x0000_i1027" DrawAspect="Content" ObjectID="_1680200050" r:id="rId14"/>
        </w:object>
      </w:r>
      <w:r w:rsidRPr="007F66F6">
        <w:rPr>
          <w:rFonts w:hint="eastAsia"/>
          <w:sz w:val="24"/>
        </w:rPr>
        <w:t>（</w:t>
      </w:r>
      <w:r w:rsidRPr="007F66F6">
        <w:rPr>
          <w:sz w:val="24"/>
        </w:rPr>
        <w:t>SI</w:t>
      </w:r>
      <w:r w:rsidRPr="007F66F6">
        <w:rPr>
          <w:rFonts w:hint="eastAsia"/>
          <w:sz w:val="24"/>
        </w:rPr>
        <w:t>）</w:t>
      </w:r>
      <w:r w:rsidR="006A3E6D">
        <w:rPr>
          <w:rFonts w:hint="eastAsia"/>
          <w:sz w:val="24"/>
        </w:rPr>
        <w:t>，其中</w:t>
      </w:r>
      <w:r w:rsidR="006A3E6D">
        <w:rPr>
          <w:rFonts w:hint="eastAsia"/>
          <w:i/>
          <w:sz w:val="24"/>
        </w:rPr>
        <w:t>t</w:t>
      </w:r>
      <w:r w:rsidR="006A3E6D">
        <w:rPr>
          <w:i/>
          <w:sz w:val="24"/>
        </w:rPr>
        <w:t xml:space="preserve"> </w:t>
      </w:r>
      <w:r w:rsidR="006A3E6D">
        <w:rPr>
          <w:rFonts w:hint="eastAsia"/>
          <w:sz w:val="24"/>
        </w:rPr>
        <w:t>&gt;</w:t>
      </w:r>
      <w:r w:rsidR="006A3E6D">
        <w:rPr>
          <w:sz w:val="24"/>
        </w:rPr>
        <w:t xml:space="preserve"> </w:t>
      </w:r>
      <w:r w:rsidR="006A3E6D">
        <w:rPr>
          <w:rFonts w:hint="eastAsia"/>
          <w:sz w:val="24"/>
        </w:rPr>
        <w:t>0</w:t>
      </w:r>
      <w:r w:rsidRPr="007F66F6">
        <w:rPr>
          <w:rFonts w:hint="eastAsia"/>
          <w:sz w:val="24"/>
        </w:rPr>
        <w:t>，则该质点作（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  </w:t>
      </w:r>
      <w:r w:rsidRPr="007F66F6">
        <w:rPr>
          <w:rFonts w:hint="eastAsia"/>
          <w:sz w:val="24"/>
        </w:rPr>
        <w:t>）</w:t>
      </w:r>
    </w:p>
    <w:p w14:paraId="16BB0012" w14:textId="77777777"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</w:t>
      </w:r>
      <w:r w:rsidR="00E70776" w:rsidRPr="007F66F6">
        <w:rPr>
          <w:sz w:val="24"/>
        </w:rPr>
        <w:t>匀加速直线运动，加速度沿着</w:t>
      </w:r>
      <w:r w:rsidR="00E70776" w:rsidRPr="007F66F6">
        <w:rPr>
          <w:i/>
          <w:sz w:val="24"/>
        </w:rPr>
        <w:t>x</w:t>
      </w:r>
      <w:r w:rsidR="00E70776" w:rsidRPr="007F66F6">
        <w:rPr>
          <w:sz w:val="24"/>
        </w:rPr>
        <w:t>轴正方向；</w:t>
      </w:r>
    </w:p>
    <w:p w14:paraId="1EFE741B" w14:textId="77777777"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</w:t>
      </w:r>
      <w:r w:rsidR="00E70776" w:rsidRPr="007F66F6">
        <w:rPr>
          <w:sz w:val="24"/>
        </w:rPr>
        <w:t>匀加速直线运动，加速度沿着</w:t>
      </w:r>
      <w:r w:rsidR="00E70776" w:rsidRPr="007F66F6">
        <w:rPr>
          <w:i/>
          <w:sz w:val="24"/>
        </w:rPr>
        <w:t>x</w:t>
      </w:r>
      <w:r w:rsidR="00E70776" w:rsidRPr="007F66F6">
        <w:rPr>
          <w:sz w:val="24"/>
        </w:rPr>
        <w:t>轴负方向；</w:t>
      </w:r>
    </w:p>
    <w:p w14:paraId="22B8E0D0" w14:textId="77777777"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Pr="007F66F6">
        <w:rPr>
          <w:rFonts w:hint="eastAsia"/>
          <w:sz w:val="24"/>
        </w:rPr>
        <w:t>）</w:t>
      </w:r>
      <w:r w:rsidR="00E70776" w:rsidRPr="007F66F6">
        <w:rPr>
          <w:rFonts w:hint="eastAsia"/>
          <w:sz w:val="24"/>
        </w:rPr>
        <w:t>变加速直线运动，加速度沿着</w:t>
      </w:r>
      <w:r w:rsidR="00E70776" w:rsidRPr="007F66F6">
        <w:rPr>
          <w:i/>
          <w:sz w:val="24"/>
        </w:rPr>
        <w:t>x</w:t>
      </w:r>
      <w:r w:rsidR="00E70776" w:rsidRPr="007F66F6">
        <w:rPr>
          <w:rFonts w:hint="eastAsia"/>
          <w:sz w:val="24"/>
        </w:rPr>
        <w:t>轴正方向；</w:t>
      </w:r>
    </w:p>
    <w:p w14:paraId="29955D76" w14:textId="77777777"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</w:t>
      </w:r>
      <w:r w:rsidR="00E70776" w:rsidRPr="007F66F6">
        <w:rPr>
          <w:rFonts w:hint="eastAsia"/>
          <w:sz w:val="24"/>
        </w:rPr>
        <w:t>变加速直线运动，加速度沿着</w:t>
      </w:r>
      <w:r w:rsidR="00E70776" w:rsidRPr="007F66F6">
        <w:rPr>
          <w:i/>
          <w:sz w:val="24"/>
        </w:rPr>
        <w:t>x</w:t>
      </w:r>
      <w:r w:rsidR="00E70776" w:rsidRPr="007F66F6">
        <w:rPr>
          <w:rFonts w:hint="eastAsia"/>
          <w:sz w:val="24"/>
        </w:rPr>
        <w:t>轴负方向；</w:t>
      </w:r>
    </w:p>
    <w:p w14:paraId="49AF5D56" w14:textId="77777777" w:rsidR="00E70776" w:rsidRPr="007F66F6" w:rsidRDefault="00E70776" w:rsidP="00E911C8">
      <w:pPr>
        <w:adjustRightInd w:val="0"/>
        <w:snapToGrid w:val="0"/>
        <w:textAlignment w:val="center"/>
        <w:rPr>
          <w:sz w:val="24"/>
        </w:rPr>
      </w:pPr>
    </w:p>
    <w:p w14:paraId="679C791E" w14:textId="77777777" w:rsidR="00E911C8" w:rsidRPr="007F66F6" w:rsidRDefault="00E70776" w:rsidP="00E911C8">
      <w:pPr>
        <w:rPr>
          <w:sz w:val="24"/>
        </w:rPr>
      </w:pPr>
      <w:r w:rsidRPr="007F66F6">
        <w:rPr>
          <w:sz w:val="24"/>
        </w:rPr>
        <w:t>4</w:t>
      </w:r>
      <w:r w:rsidR="00D82CA3" w:rsidRPr="007F66F6">
        <w:rPr>
          <w:sz w:val="24"/>
        </w:rPr>
        <w:t>.</w:t>
      </w:r>
      <w:r w:rsidR="00FC1DD2" w:rsidRPr="007F66F6">
        <w:rPr>
          <w:sz w:val="24"/>
        </w:rPr>
        <w:t xml:space="preserve"> </w:t>
      </w:r>
      <w:r w:rsidR="00E911C8" w:rsidRPr="007F66F6">
        <w:rPr>
          <w:sz w:val="24"/>
        </w:rPr>
        <w:t>质量为</w:t>
      </w:r>
      <w:r w:rsidR="00E911C8" w:rsidRPr="007F66F6">
        <w:rPr>
          <w:i/>
          <w:sz w:val="24"/>
        </w:rPr>
        <w:t>m</w:t>
      </w:r>
      <w:r w:rsidR="00E911C8" w:rsidRPr="007F66F6">
        <w:rPr>
          <w:sz w:val="24"/>
        </w:rPr>
        <w:t>的质点在</w:t>
      </w:r>
      <w:r w:rsidR="00E911C8" w:rsidRPr="007F66F6">
        <w:rPr>
          <w:i/>
          <w:sz w:val="24"/>
        </w:rPr>
        <w:t>Oxy</w:t>
      </w:r>
      <w:r w:rsidR="00E911C8" w:rsidRPr="007F66F6">
        <w:rPr>
          <w:sz w:val="24"/>
        </w:rPr>
        <w:t>平面内运动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运动方程为</w:t>
      </w:r>
      <w:r w:rsidR="00E911C8" w:rsidRPr="007F66F6">
        <w:rPr>
          <w:position w:val="-10"/>
          <w:sz w:val="24"/>
        </w:rPr>
        <w:object w:dxaOrig="2280" w:dyaOrig="340" w14:anchorId="00D89B5A">
          <v:shape id="_x0000_i1028" type="#_x0000_t75" style="width:113.95pt;height:15.65pt" o:ole="">
            <v:imagedata r:id="rId15" o:title=""/>
          </v:shape>
          <o:OLEObject Type="Embed" ProgID="Equation.DSMT4" ShapeID="_x0000_i1028" DrawAspect="Content" ObjectID="_1680200051" r:id="rId16"/>
        </w:objec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则质点在</w:t>
      </w:r>
      <w:r w:rsidR="00E911C8" w:rsidRPr="007F66F6">
        <w:rPr>
          <w:i/>
          <w:sz w:val="24"/>
        </w:rPr>
        <w:t>t</w:t>
      </w:r>
      <w:r w:rsidR="00E911C8" w:rsidRPr="007F66F6">
        <w:rPr>
          <w:sz w:val="24"/>
        </w:rPr>
        <w:t>时刻的动量为</w:t>
      </w:r>
      <w:r w:rsidR="00E911C8" w:rsidRPr="007F66F6">
        <w:rPr>
          <w:rFonts w:hint="eastAsia"/>
          <w:sz w:val="24"/>
        </w:rPr>
        <w:t>（</w:t>
      </w:r>
      <w:r w:rsidR="00E911C8" w:rsidRPr="007F66F6">
        <w:rPr>
          <w:rFonts w:hint="eastAsia"/>
          <w:sz w:val="24"/>
        </w:rPr>
        <w:t xml:space="preserve"> </w:t>
      </w:r>
      <w:r w:rsidR="00E911C8" w:rsidRPr="007F66F6">
        <w:rPr>
          <w:sz w:val="24"/>
        </w:rPr>
        <w:t xml:space="preserve">       </w:t>
      </w:r>
      <w:r w:rsidR="00E911C8" w:rsidRPr="007F66F6">
        <w:rPr>
          <w:rFonts w:hint="eastAsia"/>
          <w:sz w:val="24"/>
        </w:rPr>
        <w:t>）</w:t>
      </w:r>
    </w:p>
    <w:p w14:paraId="78DF5BAC" w14:textId="77777777" w:rsidR="00E911C8" w:rsidRPr="007F66F6" w:rsidRDefault="00E911C8" w:rsidP="00E911C8">
      <w:pPr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</w:t>
      </w:r>
      <w:r w:rsidRPr="007F66F6">
        <w:rPr>
          <w:position w:val="-10"/>
          <w:sz w:val="24"/>
        </w:rPr>
        <w:object w:dxaOrig="2720" w:dyaOrig="340" w14:anchorId="10CC7BCD">
          <v:shape id="_x0000_i1029" type="#_x0000_t75" style="width:135.85pt;height:15.65pt" o:ole="">
            <v:imagedata r:id="rId17" o:title=""/>
          </v:shape>
          <o:OLEObject Type="Embed" ProgID="Equation.DSMT4" ShapeID="_x0000_i1029" DrawAspect="Content" ObjectID="_1680200052" r:id="rId18"/>
        </w:object>
      </w:r>
      <w:r w:rsidRPr="007F66F6">
        <w:rPr>
          <w:sz w:val="24"/>
        </w:rPr>
        <w:t xml:space="preserve">    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</w:t>
      </w:r>
      <w:r w:rsidRPr="007F66F6">
        <w:rPr>
          <w:position w:val="-10"/>
          <w:sz w:val="24"/>
        </w:rPr>
        <w:object w:dxaOrig="2720" w:dyaOrig="340" w14:anchorId="0FB6327B">
          <v:shape id="_x0000_i1030" type="#_x0000_t75" style="width:135.85pt;height:15.65pt" o:ole="">
            <v:imagedata r:id="rId19" o:title=""/>
          </v:shape>
          <o:OLEObject Type="Embed" ProgID="Equation.DSMT4" ShapeID="_x0000_i1030" DrawAspect="Content" ObjectID="_1680200053" r:id="rId20"/>
        </w:object>
      </w:r>
    </w:p>
    <w:p w14:paraId="2BCCC547" w14:textId="77777777" w:rsidR="00E911C8" w:rsidRPr="007F66F6" w:rsidRDefault="00E911C8" w:rsidP="00E911C8">
      <w:pPr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Pr="007F66F6">
        <w:rPr>
          <w:rFonts w:hint="eastAsia"/>
          <w:sz w:val="24"/>
        </w:rPr>
        <w:t>）</w:t>
      </w:r>
      <w:r w:rsidRPr="007F66F6">
        <w:rPr>
          <w:position w:val="-10"/>
          <w:sz w:val="24"/>
        </w:rPr>
        <w:object w:dxaOrig="2580" w:dyaOrig="340" w14:anchorId="5BBB50D7">
          <v:shape id="_x0000_i1031" type="#_x0000_t75" style="width:128.95pt;height:15.65pt" o:ole="">
            <v:imagedata r:id="rId21" o:title=""/>
          </v:shape>
          <o:OLEObject Type="Embed" ProgID="Equation.DSMT4" ShapeID="_x0000_i1031" DrawAspect="Content" ObjectID="_1680200054" r:id="rId22"/>
        </w:object>
      </w:r>
      <w:r w:rsidRPr="007F66F6">
        <w:rPr>
          <w:sz w:val="24"/>
        </w:rPr>
        <w:t xml:space="preserve">     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</w:t>
      </w:r>
      <w:r w:rsidRPr="007F66F6">
        <w:rPr>
          <w:position w:val="-10"/>
          <w:sz w:val="24"/>
        </w:rPr>
        <w:object w:dxaOrig="2580" w:dyaOrig="340" w14:anchorId="3C193A7C">
          <v:shape id="_x0000_i1032" type="#_x0000_t75" style="width:128.95pt;height:15.65pt" o:ole="">
            <v:imagedata r:id="rId23" o:title=""/>
          </v:shape>
          <o:OLEObject Type="Embed" ProgID="Equation.DSMT4" ShapeID="_x0000_i1032" DrawAspect="Content" ObjectID="_1680200055" r:id="rId24"/>
        </w:object>
      </w:r>
    </w:p>
    <w:p w14:paraId="7B7EAE01" w14:textId="77777777" w:rsidR="00D82CA3" w:rsidRPr="007F66F6" w:rsidRDefault="00D82CA3" w:rsidP="00E911C8">
      <w:pPr>
        <w:adjustRightInd w:val="0"/>
        <w:snapToGrid w:val="0"/>
        <w:textAlignment w:val="center"/>
        <w:rPr>
          <w:sz w:val="24"/>
        </w:rPr>
      </w:pPr>
    </w:p>
    <w:p w14:paraId="45E64BA2" w14:textId="77777777" w:rsidR="00E911C8" w:rsidRPr="007F66F6" w:rsidRDefault="00E70776" w:rsidP="00E911C8">
      <w:pPr>
        <w:rPr>
          <w:sz w:val="24"/>
        </w:rPr>
      </w:pPr>
      <w:r w:rsidRPr="007F66F6">
        <w:rPr>
          <w:sz w:val="24"/>
        </w:rPr>
        <w:t>5</w:t>
      </w:r>
      <w:r w:rsidR="00FC1DD2" w:rsidRPr="007F66F6">
        <w:rPr>
          <w:sz w:val="24"/>
        </w:rPr>
        <w:t xml:space="preserve">. </w:t>
      </w:r>
      <w:r w:rsidR="0055191B" w:rsidRPr="007F66F6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2EE57845" wp14:editId="3443C503">
                <wp:simplePos x="0" y="0"/>
                <wp:positionH relativeFrom="column">
                  <wp:posOffset>3373755</wp:posOffset>
                </wp:positionH>
                <wp:positionV relativeFrom="paragraph">
                  <wp:posOffset>426085</wp:posOffset>
                </wp:positionV>
                <wp:extent cx="1350645" cy="756285"/>
                <wp:effectExtent l="0" t="0" r="1905" b="24765"/>
                <wp:wrapSquare wrapText="bothSides"/>
                <wp:docPr id="454" name="画布 4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69" name="组合 469"/>
                        <wpg:cNvGrpSpPr/>
                        <wpg:grpSpPr>
                          <a:xfrm>
                            <a:off x="163" y="0"/>
                            <a:ext cx="1312752" cy="720820"/>
                            <a:chOff x="1543616" y="66831"/>
                            <a:chExt cx="1312752" cy="720820"/>
                          </a:xfrm>
                        </wpg:grpSpPr>
                        <wps:wsp>
                          <wps:cNvPr id="455" name="矩形 455"/>
                          <wps:cNvSpPr/>
                          <wps:spPr>
                            <a:xfrm>
                              <a:off x="1543616" y="466253"/>
                              <a:ext cx="1312752" cy="45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6" name="矩形 456"/>
                          <wps:cNvSpPr/>
                          <wps:spPr>
                            <a:xfrm>
                              <a:off x="1774479" y="511520"/>
                              <a:ext cx="45719" cy="2308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7" name="矩形 457"/>
                          <wps:cNvSpPr/>
                          <wps:spPr>
                            <a:xfrm>
                              <a:off x="2542955" y="511520"/>
                              <a:ext cx="4508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8" name="矩形 458"/>
                          <wps:cNvSpPr/>
                          <wps:spPr>
                            <a:xfrm>
                              <a:off x="2494230" y="389300"/>
                              <a:ext cx="199176" cy="72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9" name="矩形 459"/>
                          <wps:cNvSpPr/>
                          <wps:spPr>
                            <a:xfrm>
                              <a:off x="2163778" y="461727"/>
                              <a:ext cx="45719" cy="5884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0" name="直接连接符 460"/>
                          <wps:cNvCnPr/>
                          <wps:spPr>
                            <a:xfrm>
                              <a:off x="2154726" y="461728"/>
                              <a:ext cx="0" cy="5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1" name="直接连接符 461"/>
                          <wps:cNvCnPr/>
                          <wps:spPr>
                            <a:xfrm>
                              <a:off x="2208257" y="461727"/>
                              <a:ext cx="0" cy="539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2" name="直接连接符 462"/>
                          <wps:cNvCnPr/>
                          <wps:spPr>
                            <a:xfrm flipH="1" flipV="1">
                              <a:off x="2177357" y="443621"/>
                              <a:ext cx="324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3" name="直接连接符 463"/>
                          <wps:cNvCnPr/>
                          <wps:spPr>
                            <a:xfrm>
                              <a:off x="2181885" y="443621"/>
                              <a:ext cx="0" cy="34403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4" name="直接连接符 464"/>
                          <wps:cNvCnPr/>
                          <wps:spPr>
                            <a:xfrm>
                              <a:off x="2181885" y="208228"/>
                              <a:ext cx="0" cy="1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5" name="直接连接符 465"/>
                          <wps:cNvCnPr/>
                          <wps:spPr>
                            <a:xfrm>
                              <a:off x="2597247" y="206577"/>
                              <a:ext cx="0" cy="17970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6" name="直接箭头连接符 466"/>
                          <wps:cNvCnPr/>
                          <wps:spPr>
                            <a:xfrm flipV="1">
                              <a:off x="2181885" y="285184"/>
                              <a:ext cx="425513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7" name="文本框 467"/>
                          <wps:cNvSpPr txBox="1"/>
                          <wps:spPr>
                            <a:xfrm>
                              <a:off x="1969129" y="221809"/>
                              <a:ext cx="276130" cy="25349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8E0120" w14:textId="77777777" w:rsidR="00E44AC7" w:rsidRPr="0020025F" w:rsidRDefault="00E44AC7" w:rsidP="0055191B">
                                <w:pPr>
                                  <w:ind w:firstLine="42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cs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8" name="文本框 467"/>
                          <wps:cNvSpPr txBox="1"/>
                          <wps:spPr>
                            <a:xfrm>
                              <a:off x="2262297" y="66831"/>
                              <a:ext cx="275590" cy="25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6EDD926" w14:textId="77777777" w:rsidR="00E44AC7" w:rsidRDefault="00E44AC7" w:rsidP="00F02591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2EE57845" id="画布 454" o:spid="_x0000_s1027" editas="canvas" style="position:absolute;margin-left:265.65pt;margin-top:33.55pt;width:106.35pt;height:59.55pt;z-index:251659264" coordsize="13506,7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">
                <v:shape id="_x0000_s1028" type="#_x0000_t75" style="position:absolute;width:13506;height:7562;visibility:visible;mso-wrap-style:square">
                  <v:fill o:detectmouseclick="t"/>
                  <v:path o:connecttype="none"/>
                </v:shape>
                <v:group id="组合 469" o:spid="_x0000_s1029" style="position:absolute;left:1;width:13128;height:7208" coordorigin="15436,668" coordsize="13127,7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3Xl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PFO/ydCUdArn4BAAD//wMAUEsBAi0AFAAGAAgAAAAhANvh9svuAAAAhQEAABMAAAAAAAAA&#10;AAAAAAAAAAAAAFtDb250ZW50X1R5cGVzXS54bWxQSwECLQAUAAYACAAAACEAWvQsW78AAAAVAQAA&#10;CwAAAAAAAAAAAAAAAAAfAQAAX3JlbHMvLnJlbHNQSwECLQAUAAYACAAAACEAak915cYAAADcAAAA&#10;DwAAAAAAAAAAAAAAAAAHAgAAZHJzL2Rvd25yZXYueG1sUEsFBgAAAAADAAMAtwAAAPoCAAAAAA==&#10;">
                  <v:rect id="矩形 455" o:spid="_x0000_s1030" style="position:absolute;left:15436;top:4662;width:1312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" filled="f" strokecolor="black [3213]" strokeweight="1pt"/>
                  <v:rect id="矩形 456" o:spid="_x0000_s1031" style="position:absolute;left:17744;top:5115;width:457;height:2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" filled="f" strokecolor="black [3213]" strokeweight="1pt"/>
                  <v:rect id="矩形 457" o:spid="_x0000_s1032" style="position:absolute;left:25429;top:5115;width:451;height:23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" filled="f" strokecolor="black [3213]" strokeweight="1pt"/>
                  <v:rect id="矩形 458" o:spid="_x0000_s1033" style="position:absolute;left:24942;top:3893;width:1992;height:7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" filled="f" strokecolor="black [3213]" strokeweight="1pt"/>
                  <v:rect id="矩形 459" o:spid="_x0000_s1034" style="position:absolute;left:21637;top:4617;width:457;height: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" fillcolor="white [3212]" stroked="f" strokeweight="1pt"/>
                  <v:line id="直接连接符 460" o:spid="_x0000_s1035" style="position:absolute;visibility:visible;mso-wrap-style:square" from="21547,4617" to="21547,5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" strokecolor="black [3213]" strokeweight="1pt">
                    <v:stroke joinstyle="miter"/>
                  </v:line>
                  <v:line id="直接连接符 461" o:spid="_x0000_s1036" style="position:absolute;visibility:visible;mso-wrap-style:square" from="22082,4617" to="22082,5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" strokecolor="black [3213]" strokeweight="1pt">
                    <v:stroke joinstyle="miter"/>
                  </v:line>
                  <v:line id="直接连接符 462" o:spid="_x0000_s1037" style="position:absolute;flip:x y;visibility:visible;mso-wrap-style:square" from="21773,4436" to="25013,4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" strokecolor="black [3213]" strokeweight="1pt">
                    <v:stroke joinstyle="miter"/>
                  </v:line>
                  <v:line id="直接连接符 463" o:spid="_x0000_s1038" style="position:absolute;visibility:visible;mso-wrap-style:square" from="21818,4436" to="21818,7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" strokecolor="black [3213]" strokeweight="1pt">
                    <v:stroke endarrow="classic" joinstyle="miter"/>
                  </v:line>
                  <v:line id="直接连接符 464" o:spid="_x0000_s1039" style="position:absolute;visibility:visible;mso-wrap-style:square" from="21818,2082" to="21818,3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" strokecolor="black [3213]" strokeweight="1pt">
                    <v:stroke dashstyle="3 1" joinstyle="miter"/>
                  </v:line>
                  <v:line id="直接连接符 465" o:spid="_x0000_s1040" style="position:absolute;visibility:visible;mso-wrap-style:square" from="25972,2065" to="25972,3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" strokecolor="black [3213]" strokeweight="1pt">
                    <v:stroke dashstyle="3 1"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466" o:spid="_x0000_s1041" type="#_x0000_t32" style="position:absolute;left:21818;top:2851;width:4255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" strokecolor="black [3213]" strokeweight="1pt">
                    <v:stroke dashstyle="3 1" startarrow="open" endarrow="open" joinstyle="miter"/>
                  </v:shape>
                  <v:shape id="文本框 467" o:spid="_x0000_s1042" type="#_x0000_t202" style="position:absolute;left:19691;top:2218;width:2761;height:2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" filled="f" stroked="f" strokeweight=".5pt">
                    <v:textbox>
                      <w:txbxContent>
                        <w:p w14:paraId="628E0120" w14:textId="77777777" w:rsidR="00E44AC7" w:rsidRPr="0020025F" w:rsidRDefault="00E44AC7" w:rsidP="0055191B">
                          <w:pPr>
                            <w:ind w:firstLine="420"/>
                            <w:rPr>
                              <w:i/>
                            </w:rPr>
                          </w:pPr>
                          <w:r>
                            <w:rPr>
                              <w:rFonts w:hint="cs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467" o:spid="_x0000_s1043" type="#_x0000_t202" style="position:absolute;left:22622;top:668;width:2756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" filled="f" stroked="f" strokeweight=".5pt">
                    <v:textbox>
                      <w:txbxContent>
                        <w:p w14:paraId="06EDD926" w14:textId="77777777" w:rsidR="00E44AC7" w:rsidRDefault="00E44AC7" w:rsidP="00F02591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E911C8" w:rsidRPr="007F66F6">
        <w:rPr>
          <w:sz w:val="24"/>
        </w:rPr>
        <w:t>如图所示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一个小物体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位于光滑的水平桌面上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与一绳的一端相连结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绳的另一端穿过桌面中心的小孔</w:t>
      </w:r>
      <w:r w:rsidR="00E911C8" w:rsidRPr="007F66F6">
        <w:rPr>
          <w:i/>
          <w:sz w:val="24"/>
        </w:rPr>
        <w:t>O</w:t>
      </w:r>
      <w:r w:rsidR="00E911C8" w:rsidRPr="007F66F6">
        <w:rPr>
          <w:rFonts w:hint="eastAsia"/>
          <w:sz w:val="24"/>
        </w:rPr>
        <w:t>。</w:t>
      </w:r>
      <w:r w:rsidR="00E911C8" w:rsidRPr="007F66F6">
        <w:rPr>
          <w:sz w:val="24"/>
        </w:rPr>
        <w:t>该物体原以角速度</w:t>
      </w:r>
      <w:r w:rsidR="00E911C8" w:rsidRPr="007F66F6">
        <w:rPr>
          <w:i/>
          <w:sz w:val="24"/>
        </w:rPr>
        <w:t>ω</w:t>
      </w:r>
      <w:r w:rsidR="00E911C8" w:rsidRPr="007F66F6">
        <w:rPr>
          <w:sz w:val="24"/>
        </w:rPr>
        <w:t>在半径为</w:t>
      </w:r>
      <w:r w:rsidR="00E911C8" w:rsidRPr="007F66F6">
        <w:rPr>
          <w:i/>
          <w:sz w:val="24"/>
        </w:rPr>
        <w:t>R</w:t>
      </w:r>
      <w:r w:rsidR="00E911C8" w:rsidRPr="007F66F6">
        <w:rPr>
          <w:sz w:val="24"/>
        </w:rPr>
        <w:t>的圆周上绕</w:t>
      </w:r>
      <w:r w:rsidR="00E911C8" w:rsidRPr="007F66F6">
        <w:rPr>
          <w:i/>
          <w:sz w:val="24"/>
        </w:rPr>
        <w:t>O</w:t>
      </w:r>
      <w:r w:rsidR="00E911C8" w:rsidRPr="007F66F6">
        <w:rPr>
          <w:sz w:val="24"/>
        </w:rPr>
        <w:t>旋转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今将绳子从小孔缓慢往下拉</w:t>
      </w:r>
      <w:r w:rsidR="00E911C8" w:rsidRPr="007F66F6">
        <w:rPr>
          <w:rFonts w:hint="eastAsia"/>
          <w:sz w:val="24"/>
        </w:rPr>
        <w:t>。</w:t>
      </w:r>
      <w:r w:rsidR="00E911C8" w:rsidRPr="007F66F6">
        <w:rPr>
          <w:sz w:val="24"/>
        </w:rPr>
        <w:t>则物体</w:t>
      </w:r>
      <w:r w:rsidR="00E911C8" w:rsidRPr="007F66F6">
        <w:rPr>
          <w:rFonts w:hint="eastAsia"/>
          <w:sz w:val="24"/>
        </w:rPr>
        <w:t>（</w:t>
      </w:r>
      <w:r w:rsidR="00E911C8" w:rsidRPr="007F66F6">
        <w:rPr>
          <w:rFonts w:hint="eastAsia"/>
          <w:sz w:val="24"/>
        </w:rPr>
        <w:t xml:space="preserve"> </w:t>
      </w:r>
      <w:r w:rsidR="00E911C8" w:rsidRPr="007F66F6">
        <w:rPr>
          <w:sz w:val="24"/>
        </w:rPr>
        <w:t xml:space="preserve">       </w:t>
      </w:r>
      <w:r w:rsidR="00E911C8" w:rsidRPr="007F66F6">
        <w:rPr>
          <w:rFonts w:hint="eastAsia"/>
          <w:sz w:val="24"/>
        </w:rPr>
        <w:t>）</w:t>
      </w:r>
    </w:p>
    <w:p w14:paraId="2EF055A7" w14:textId="77777777" w:rsidR="00E911C8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动能不变，动量改变；</w:t>
      </w:r>
    </w:p>
    <w:p w14:paraId="5512AC4D" w14:textId="77777777" w:rsidR="00E911C8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</w:t>
      </w:r>
      <w:r w:rsidRPr="007F66F6">
        <w:rPr>
          <w:sz w:val="24"/>
        </w:rPr>
        <w:t>动量不变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动能改变</w:t>
      </w:r>
      <w:r w:rsidRPr="007F66F6">
        <w:rPr>
          <w:rFonts w:hint="eastAsia"/>
          <w:sz w:val="24"/>
        </w:rPr>
        <w:t>；</w:t>
      </w:r>
    </w:p>
    <w:p w14:paraId="4868EE7F" w14:textId="77777777" w:rsidR="00E911C8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Pr="007F66F6">
        <w:rPr>
          <w:rFonts w:hint="eastAsia"/>
          <w:sz w:val="24"/>
        </w:rPr>
        <w:t>）</w:t>
      </w:r>
      <w:r w:rsidRPr="007F66F6">
        <w:rPr>
          <w:sz w:val="24"/>
        </w:rPr>
        <w:t>角动量不变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动量不变</w:t>
      </w:r>
      <w:r w:rsidRPr="007F66F6">
        <w:rPr>
          <w:rFonts w:hint="eastAsia"/>
          <w:sz w:val="24"/>
        </w:rPr>
        <w:t>；</w:t>
      </w:r>
    </w:p>
    <w:p w14:paraId="7C9266E2" w14:textId="77777777" w:rsidR="00E911C8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</w:t>
      </w:r>
      <w:r w:rsidRPr="007F66F6">
        <w:rPr>
          <w:sz w:val="24"/>
        </w:rPr>
        <w:t>角动量改变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动量改变</w:t>
      </w:r>
      <w:r w:rsidRPr="007F66F6">
        <w:rPr>
          <w:rFonts w:hint="eastAsia"/>
          <w:sz w:val="24"/>
        </w:rPr>
        <w:t>；</w:t>
      </w:r>
    </w:p>
    <w:p w14:paraId="1781E9C2" w14:textId="77777777" w:rsidR="00E911C8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E</w:t>
      </w:r>
      <w:r w:rsidRPr="007F66F6">
        <w:rPr>
          <w:rFonts w:hint="eastAsia"/>
          <w:sz w:val="24"/>
        </w:rPr>
        <w:t>）</w:t>
      </w:r>
      <w:r w:rsidRPr="007F66F6">
        <w:rPr>
          <w:sz w:val="24"/>
        </w:rPr>
        <w:t>角动量不变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动能</w:t>
      </w:r>
      <w:r w:rsidRPr="007F66F6">
        <w:rPr>
          <w:rFonts w:hint="eastAsia"/>
          <w:sz w:val="24"/>
        </w:rPr>
        <w:t>和</w:t>
      </w:r>
      <w:r w:rsidRPr="007F66F6">
        <w:rPr>
          <w:sz w:val="24"/>
        </w:rPr>
        <w:t>动量都改变</w:t>
      </w:r>
      <w:r w:rsidRPr="007F66F6">
        <w:rPr>
          <w:rFonts w:hint="eastAsia"/>
          <w:sz w:val="24"/>
        </w:rPr>
        <w:t>。</w:t>
      </w:r>
    </w:p>
    <w:p w14:paraId="65277BB4" w14:textId="77777777" w:rsidR="0055191B" w:rsidRPr="007F66F6" w:rsidRDefault="0055191B" w:rsidP="00E911C8">
      <w:pPr>
        <w:ind w:firstLine="480"/>
        <w:rPr>
          <w:sz w:val="24"/>
        </w:rPr>
      </w:pPr>
    </w:p>
    <w:p w14:paraId="36C18C1F" w14:textId="77777777" w:rsidR="00FC1DD2" w:rsidRPr="007F66F6" w:rsidRDefault="00FC1DD2" w:rsidP="00E911C8">
      <w:pPr>
        <w:adjustRightInd w:val="0"/>
        <w:snapToGrid w:val="0"/>
        <w:textAlignment w:val="center"/>
        <w:rPr>
          <w:sz w:val="24"/>
        </w:rPr>
      </w:pPr>
    </w:p>
    <w:p w14:paraId="3A295209" w14:textId="77777777" w:rsidR="00E911C8" w:rsidRPr="007F66F6" w:rsidRDefault="00F02591" w:rsidP="00E911C8">
      <w:pPr>
        <w:rPr>
          <w:sz w:val="24"/>
        </w:rPr>
      </w:pPr>
      <w:r w:rsidRPr="007F66F6">
        <w:rPr>
          <w:noProof/>
          <w:sz w:val="24"/>
        </w:rPr>
        <w:lastRenderedPageBreak/>
        <mc:AlternateContent>
          <mc:Choice Requires="wpc">
            <w:drawing>
              <wp:anchor distT="0" distB="0" distL="114300" distR="114300" simplePos="0" relativeHeight="251677696" behindDoc="0" locked="0" layoutInCell="1" allowOverlap="1" wp14:anchorId="26E9C4AE" wp14:editId="712B10B7">
                <wp:simplePos x="0" y="0"/>
                <wp:positionH relativeFrom="column">
                  <wp:posOffset>4565657</wp:posOffset>
                </wp:positionH>
                <wp:positionV relativeFrom="paragraph">
                  <wp:posOffset>75532</wp:posOffset>
                </wp:positionV>
                <wp:extent cx="1339215" cy="546100"/>
                <wp:effectExtent l="0" t="0" r="0" b="6350"/>
                <wp:wrapSquare wrapText="bothSides"/>
                <wp:docPr id="302" name="画布 3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46" name="组合 346"/>
                        <wpg:cNvGrpSpPr/>
                        <wpg:grpSpPr>
                          <a:xfrm>
                            <a:off x="0" y="0"/>
                            <a:ext cx="1303699" cy="510849"/>
                            <a:chOff x="1602464" y="488886"/>
                            <a:chExt cx="1303699" cy="510849"/>
                          </a:xfrm>
                        </wpg:grpSpPr>
                        <wps:wsp>
                          <wps:cNvPr id="303" name="直接连接符 303"/>
                          <wps:cNvCnPr/>
                          <wps:spPr>
                            <a:xfrm>
                              <a:off x="1602464" y="927980"/>
                              <a:ext cx="1303699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" name="矩形 304"/>
                          <wps:cNvSpPr/>
                          <wps:spPr>
                            <a:xfrm>
                              <a:off x="1692998" y="746911"/>
                              <a:ext cx="199177" cy="1765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" name="矩形 305"/>
                          <wps:cNvSpPr/>
                          <wps:spPr>
                            <a:xfrm>
                              <a:off x="2484105" y="745842"/>
                              <a:ext cx="198755" cy="176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6" name="直接连接符 306"/>
                          <wps:cNvCnPr>
                            <a:stCxn id="304" idx="3"/>
                          </wps:cNvCnPr>
                          <wps:spPr>
                            <a:xfrm flipV="1">
                              <a:off x="1892175" y="828392"/>
                              <a:ext cx="104114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直接连接符 307"/>
                          <wps:cNvCnPr/>
                          <wps:spPr>
                            <a:xfrm flipV="1">
                              <a:off x="1996289" y="765018"/>
                              <a:ext cx="22634" cy="6337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直接连接符 308"/>
                          <wps:cNvCnPr/>
                          <wps:spPr>
                            <a:xfrm>
                              <a:off x="2018923" y="765018"/>
                              <a:ext cx="18107" cy="10864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直接连接符 309"/>
                          <wps:cNvCnPr/>
                          <wps:spPr>
                            <a:xfrm flipV="1">
                              <a:off x="2037030" y="765018"/>
                              <a:ext cx="18000" cy="108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直接连接符 312"/>
                          <wps:cNvCnPr/>
                          <wps:spPr>
                            <a:xfrm>
                              <a:off x="2054067" y="765709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3" name="直接连接符 313"/>
                          <wps:cNvCnPr/>
                          <wps:spPr>
                            <a:xfrm flipV="1">
                              <a:off x="2071847" y="765709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4" name="直接连接符 314"/>
                          <wps:cNvCnPr/>
                          <wps:spPr>
                            <a:xfrm>
                              <a:off x="2091141" y="765709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5" name="直接连接符 315"/>
                          <wps:cNvCnPr/>
                          <wps:spPr>
                            <a:xfrm flipV="1">
                              <a:off x="2108921" y="765709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6" name="直接连接符 316"/>
                          <wps:cNvCnPr/>
                          <wps:spPr>
                            <a:xfrm>
                              <a:off x="2126066" y="766344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7" name="直接连接符 317"/>
                          <wps:cNvCnPr/>
                          <wps:spPr>
                            <a:xfrm flipV="1">
                              <a:off x="2143846" y="766344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8" name="直接连接符 318"/>
                          <wps:cNvCnPr/>
                          <wps:spPr>
                            <a:xfrm>
                              <a:off x="2161626" y="763798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9" name="直接连接符 319"/>
                          <wps:cNvCnPr/>
                          <wps:spPr>
                            <a:xfrm flipV="1">
                              <a:off x="2179406" y="763798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0" name="直接连接符 320"/>
                          <wps:cNvCnPr/>
                          <wps:spPr>
                            <a:xfrm>
                              <a:off x="2196551" y="764433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1" name="直接连接符 321"/>
                          <wps:cNvCnPr/>
                          <wps:spPr>
                            <a:xfrm flipV="1">
                              <a:off x="2214331" y="764433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直接连接符 322"/>
                          <wps:cNvCnPr/>
                          <wps:spPr>
                            <a:xfrm>
                              <a:off x="2232111" y="762528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直接连接符 323"/>
                          <wps:cNvCnPr/>
                          <wps:spPr>
                            <a:xfrm flipV="1">
                              <a:off x="2249891" y="762528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直接连接符 324"/>
                          <wps:cNvCnPr/>
                          <wps:spPr>
                            <a:xfrm>
                              <a:off x="2267036" y="763163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5" name="直接连接符 325"/>
                          <wps:cNvCnPr/>
                          <wps:spPr>
                            <a:xfrm flipV="1">
                              <a:off x="2284816" y="763163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直接连接符 326"/>
                          <wps:cNvCnPr/>
                          <wps:spPr>
                            <a:xfrm>
                              <a:off x="2302596" y="761817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直接连接符 327"/>
                          <wps:cNvCnPr/>
                          <wps:spPr>
                            <a:xfrm flipV="1">
                              <a:off x="2320376" y="761817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直接连接符 328"/>
                          <wps:cNvCnPr/>
                          <wps:spPr>
                            <a:xfrm>
                              <a:off x="2337521" y="762452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" name="直接连接符 329"/>
                          <wps:cNvCnPr/>
                          <wps:spPr>
                            <a:xfrm flipV="1">
                              <a:off x="2359828" y="816773"/>
                              <a:ext cx="17780" cy="468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0" name="直接连接符 330"/>
                          <wps:cNvCnPr/>
                          <wps:spPr>
                            <a:xfrm flipV="1">
                              <a:off x="2377608" y="819878"/>
                              <a:ext cx="1035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1" name="文本框 331"/>
                          <wps:cNvSpPr txBox="1"/>
                          <wps:spPr>
                            <a:xfrm>
                              <a:off x="1634152" y="488886"/>
                              <a:ext cx="375719" cy="2670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A1DCBD6" w14:textId="77777777" w:rsidR="00E44AC7" w:rsidRPr="00317EF0" w:rsidRDefault="00E44AC7" w:rsidP="00F02591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文本框 331"/>
                          <wps:cNvSpPr txBox="1"/>
                          <wps:spPr>
                            <a:xfrm>
                              <a:off x="2429786" y="505925"/>
                              <a:ext cx="37528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45BAFB5" w14:textId="77777777" w:rsidR="00E44AC7" w:rsidRDefault="00E44AC7" w:rsidP="00F02591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文本框 331"/>
                          <wps:cNvSpPr txBox="1"/>
                          <wps:spPr>
                            <a:xfrm>
                              <a:off x="2054067" y="499644"/>
                              <a:ext cx="37528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32AC7C6" w14:textId="77777777" w:rsidR="00E44AC7" w:rsidRDefault="00E44AC7" w:rsidP="00F02591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直接连接符 334"/>
                          <wps:cNvCnPr/>
                          <wps:spPr>
                            <a:xfrm flipV="1">
                              <a:off x="1616044" y="923453"/>
                              <a:ext cx="122222" cy="6790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5" name="直接连接符 335"/>
                          <wps:cNvCnPr/>
                          <wps:spPr>
                            <a:xfrm flipV="1">
                              <a:off x="1723616" y="923453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6" name="直接连接符 336"/>
                          <wps:cNvCnPr/>
                          <wps:spPr>
                            <a:xfrm flipV="1">
                              <a:off x="1827731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7" name="直接连接符 337"/>
                          <wps:cNvCnPr/>
                          <wps:spPr>
                            <a:xfrm flipV="1">
                              <a:off x="1935681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" name="直接连接符 338"/>
                          <wps:cNvCnPr/>
                          <wps:spPr>
                            <a:xfrm flipV="1">
                              <a:off x="2048842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直接连接符 339"/>
                          <wps:cNvCnPr/>
                          <wps:spPr>
                            <a:xfrm flipV="1">
                              <a:off x="2156792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0" name="直接连接符 340"/>
                          <wps:cNvCnPr/>
                          <wps:spPr>
                            <a:xfrm flipV="1">
                              <a:off x="2260932" y="932425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直接连接符 341"/>
                          <wps:cNvCnPr/>
                          <wps:spPr>
                            <a:xfrm flipV="1">
                              <a:off x="2368882" y="932425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直接连接符 342"/>
                          <wps:cNvCnPr/>
                          <wps:spPr>
                            <a:xfrm flipV="1">
                              <a:off x="2497677" y="926907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3" name="直接连接符 343"/>
                          <wps:cNvCnPr/>
                          <wps:spPr>
                            <a:xfrm flipV="1">
                              <a:off x="2605627" y="926907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" name="直接连接符 344"/>
                          <wps:cNvCnPr/>
                          <wps:spPr>
                            <a:xfrm flipV="1">
                              <a:off x="2709767" y="931352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26E9C4AE" id="画布 302" o:spid="_x0000_s1044" editas="canvas" style="position:absolute;margin-left:359.5pt;margin-top:5.95pt;width:105.45pt;height:43pt;z-index:251677696" coordsize="13392,5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">
                <v:shape id="_x0000_s1045" type="#_x0000_t75" style="position:absolute;width:13392;height:5461;visibility:visible;mso-wrap-style:square">
                  <v:fill o:detectmouseclick="t"/>
                  <v:path o:connecttype="none"/>
                </v:shape>
                <v:group id="组合 346" o:spid="_x0000_s1046" style="position:absolute;width:13036;height:5108" coordorigin="16024,4888" coordsize="13036,5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3CS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g+p/B7JhwBuf4BAAD//wMAUEsBAi0AFAAGAAgAAAAhANvh9svuAAAAhQEAABMAAAAAAAAA&#10;AAAAAAAAAAAAAFtDb250ZW50X1R5cGVzXS54bWxQSwECLQAUAAYACAAAACEAWvQsW78AAAAVAQAA&#10;CwAAAAAAAAAAAAAAAAAfAQAAX3JlbHMvLnJlbHNQSwECLQAUAAYACAAAACEAkM9wksYAAADcAAAA&#10;DwAAAAAAAAAAAAAAAAAHAgAAZHJzL2Rvd25yZXYueG1sUEsFBgAAAAADAAMAtwAAAPoCAAAAAA==&#10;">
                  <v:line id="直接连接符 303" o:spid="_x0000_s1047" style="position:absolute;visibility:visible;mso-wrap-style:square" from="16024,9279" to="29061,9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" strokecolor="black [3213]" strokeweight="1pt">
                    <v:stroke joinstyle="miter"/>
                  </v:line>
                  <v:rect id="矩形 304" o:spid="_x0000_s1048" style="position:absolute;left:16929;top:7469;width:1992;height:17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" filled="f" strokecolor="black [3213]" strokeweight="1pt"/>
                  <v:rect id="矩形 305" o:spid="_x0000_s1049" style="position:absolute;left:24841;top:7458;width:1987;height:17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" filled="f" strokecolor="black [3213]" strokeweight="1pt"/>
                  <v:line id="直接连接符 306" o:spid="_x0000_s1050" style="position:absolute;flip:y;visibility:visible;mso-wrap-style:square" from="18921,8283" to="19962,8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" strokecolor="black [3213]" strokeweight="1pt">
                    <v:stroke joinstyle="miter"/>
                  </v:line>
                  <v:line id="直接连接符 307" o:spid="_x0000_s1051" style="position:absolute;flip:y;visibility:visible;mso-wrap-style:square" from="19962,7650" to="20189,8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" strokecolor="black [3213]" strokeweight="1pt">
                    <v:stroke joinstyle="miter"/>
                  </v:line>
                  <v:line id="直接连接符 308" o:spid="_x0000_s1052" style="position:absolute;visibility:visible;mso-wrap-style:square" from="20189,7650" to="20370,8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" strokecolor="black [3213]" strokeweight="1pt">
                    <v:stroke joinstyle="miter"/>
                  </v:line>
                  <v:line id="直接连接符 309" o:spid="_x0000_s1053" style="position:absolute;flip:y;visibility:visible;mso-wrap-style:square" from="20370,7650" to="20550,8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" strokecolor="black [3213]" strokeweight="1pt">
                    <v:stroke joinstyle="miter"/>
                  </v:line>
                  <v:line id="直接连接符 312" o:spid="_x0000_s1054" style="position:absolute;visibility:visible;mso-wrap-style:square" from="20540,7657" to="20718,8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" strokecolor="black [3213]" strokeweight="1pt">
                    <v:stroke joinstyle="miter"/>
                  </v:line>
                  <v:line id="直接连接符 313" o:spid="_x0000_s1055" style="position:absolute;flip:y;visibility:visible;mso-wrap-style:square" from="20718,7657" to="20896,8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" strokecolor="black [3213]" strokeweight="1pt">
                    <v:stroke joinstyle="miter"/>
                  </v:line>
                  <v:line id="直接连接符 314" o:spid="_x0000_s1056" style="position:absolute;visibility:visible;mso-wrap-style:square" from="20911,7657" to="21089,8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" strokecolor="black [3213]" strokeweight="1pt">
                    <v:stroke joinstyle="miter"/>
                  </v:line>
                  <v:line id="直接连接符 315" o:spid="_x0000_s1057" style="position:absolute;flip:y;visibility:visible;mso-wrap-style:square" from="21089,7657" to="21267,8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" strokecolor="black [3213]" strokeweight="1pt">
                    <v:stroke joinstyle="miter"/>
                  </v:line>
                  <v:line id="直接连接符 316" o:spid="_x0000_s1058" style="position:absolute;visibility:visible;mso-wrap-style:square" from="21260,7663" to="21438,8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" strokecolor="black [3213]" strokeweight="1pt">
                    <v:stroke joinstyle="miter"/>
                  </v:line>
                  <v:line id="直接连接符 317" o:spid="_x0000_s1059" style="position:absolute;flip:y;visibility:visible;mso-wrap-style:square" from="21438,7663" to="21616,8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" strokecolor="black [3213]" strokeweight="1pt">
                    <v:stroke joinstyle="miter"/>
                  </v:line>
                  <v:line id="直接连接符 318" o:spid="_x0000_s1060" style="position:absolute;visibility:visible;mso-wrap-style:square" from="21616,7637" to="21794,8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" strokecolor="black [3213]" strokeweight="1pt">
                    <v:stroke joinstyle="miter"/>
                  </v:line>
                  <v:line id="直接连接符 319" o:spid="_x0000_s1061" style="position:absolute;flip:y;visibility:visible;mso-wrap-style:square" from="21794,7637" to="21971,8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" strokecolor="black [3213]" strokeweight="1pt">
                    <v:stroke joinstyle="miter"/>
                  </v:line>
                  <v:line id="直接连接符 320" o:spid="_x0000_s1062" style="position:absolute;visibility:visible;mso-wrap-style:square" from="21965,7644" to="22143,8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" strokecolor="black [3213]" strokeweight="1pt">
                    <v:stroke joinstyle="miter"/>
                  </v:line>
                  <v:line id="直接连接符 321" o:spid="_x0000_s1063" style="position:absolute;flip:y;visibility:visible;mso-wrap-style:square" from="22143,7644" to="22321,8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" strokecolor="black [3213]" strokeweight="1pt">
                    <v:stroke joinstyle="miter"/>
                  </v:line>
                  <v:line id="直接连接符 322" o:spid="_x0000_s1064" style="position:absolute;visibility:visible;mso-wrap-style:square" from="22321,7625" to="22498,8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" strokecolor="black [3213]" strokeweight="1pt">
                    <v:stroke joinstyle="miter"/>
                  </v:line>
                  <v:line id="直接连接符 323" o:spid="_x0000_s1065" style="position:absolute;flip:y;visibility:visible;mso-wrap-style:square" from="22498,7625" to="22676,8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" strokecolor="black [3213]" strokeweight="1pt">
                    <v:stroke joinstyle="miter"/>
                  </v:line>
                  <v:line id="直接连接符 324" o:spid="_x0000_s1066" style="position:absolute;visibility:visible;mso-wrap-style:square" from="22670,7631" to="22848,8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" strokecolor="black [3213]" strokeweight="1pt">
                    <v:stroke joinstyle="miter"/>
                  </v:line>
                  <v:line id="直接连接符 325" o:spid="_x0000_s1067" style="position:absolute;flip:y;visibility:visible;mso-wrap-style:square" from="22848,7631" to="23025,8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r+I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CiXr+IyAAAANwA&#10;AAAPAAAAAAAAAAAAAAAAAAcCAABkcnMvZG93bnJldi54bWxQSwUGAAAAAAMAAwC3AAAA/AIAAAAA&#10;" strokecolor="black [3213]" strokeweight="1pt">
                    <v:stroke joinstyle="miter"/>
                  </v:line>
                  <v:line id="直接连接符 326" o:spid="_x0000_s1068" style="position:absolute;visibility:visible;mso-wrap-style:square" from="23025,7618" to="23203,8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" strokecolor="black [3213]" strokeweight="1pt">
                    <v:stroke joinstyle="miter"/>
                  </v:line>
                  <v:line id="直接连接符 327" o:spid="_x0000_s1069" style="position:absolute;flip:y;visibility:visible;mso-wrap-style:square" from="23203,7618" to="23381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" strokecolor="black [3213]" strokeweight="1pt">
                    <v:stroke joinstyle="miter"/>
                  </v:line>
                  <v:line id="直接连接符 328" o:spid="_x0000_s1070" style="position:absolute;visibility:visible;mso-wrap-style:square" from="23375,7624" to="23553,8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" strokecolor="black [3213]" strokeweight="1pt">
                    <v:stroke joinstyle="miter"/>
                  </v:line>
                  <v:line id="直接连接符 329" o:spid="_x0000_s1071" style="position:absolute;flip:y;visibility:visible;mso-wrap-style:square" from="23598,8167" to="23776,8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" strokecolor="black [3213]" strokeweight="1pt">
                    <v:stroke joinstyle="miter"/>
                  </v:line>
                  <v:line id="直接连接符 330" o:spid="_x0000_s1072" style="position:absolute;flip:y;visibility:visible;mso-wrap-style:square" from="23776,8198" to="24811,8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" strokecolor="black [3213]" strokeweight="1pt">
                    <v:stroke joinstyle="miter"/>
                  </v:line>
                  <v:shape id="文本框 331" o:spid="_x0000_s1073" type="#_x0000_t202" style="position:absolute;left:16341;top:4888;width:3757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" filled="f" stroked="f" strokeweight=".5pt">
                    <v:textbox>
                      <w:txbxContent>
                        <w:p w14:paraId="1A1DCBD6" w14:textId="77777777" w:rsidR="00E44AC7" w:rsidRPr="00317EF0" w:rsidRDefault="00E44AC7" w:rsidP="00F02591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331" o:spid="_x0000_s1074" type="#_x0000_t202" style="position:absolute;left:24297;top:5059;width:375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pWz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JWilbPHAAAA3AAA&#10;AA8AAAAAAAAAAAAAAAAABwIAAGRycy9kb3ducmV2LnhtbFBLBQYAAAAAAwADALcAAAD7AgAAAAA=&#10;" filled="f" stroked="f" strokeweight=".5pt">
                    <v:textbox>
                      <w:txbxContent>
                        <w:p w14:paraId="145BAFB5" w14:textId="77777777" w:rsidR="00E44AC7" w:rsidRDefault="00E44AC7" w:rsidP="00F02591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m</w:t>
                          </w:r>
                          <w:r>
                            <w:rPr>
                              <w:rFonts w:ascii="Times New Roman" w:hAnsi="Times New Roman" w:cs="Times New Roman"/>
                              <w:kern w:val="2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331" o:spid="_x0000_s1075" type="#_x0000_t202" style="position:absolute;left:20540;top:4996;width:375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jAo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PruMCjHAAAA3AAA&#10;AA8AAAAAAAAAAAAAAAAABwIAAGRycy9kb3ducmV2LnhtbFBLBQYAAAAAAwADALcAAAD7AgAAAAA=&#10;" filled="f" stroked="f" strokeweight=".5pt">
                    <v:textbox>
                      <w:txbxContent>
                        <w:p w14:paraId="232AC7C6" w14:textId="77777777" w:rsidR="00E44AC7" w:rsidRDefault="00E44AC7" w:rsidP="00F02591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k</w:t>
                          </w:r>
                        </w:p>
                      </w:txbxContent>
                    </v:textbox>
                  </v:shape>
                  <v:line id="直接连接符 334" o:spid="_x0000_s1076" style="position:absolute;flip:y;visibility:visible;mso-wrap-style:square" from="16160,9234" to="17382,9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" strokecolor="black [3213]" strokeweight="1pt">
                    <v:stroke joinstyle="miter"/>
                  </v:line>
                  <v:line id="直接连接符 335" o:spid="_x0000_s1077" style="position:absolute;flip:y;visibility:visible;mso-wrap-style:square" from="17236,9234" to="18455,9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" strokecolor="black [3213]" strokeweight="1pt">
                    <v:stroke joinstyle="miter"/>
                  </v:line>
                  <v:line id="直接连接符 336" o:spid="_x0000_s1078" style="position:absolute;flip:y;visibility:visible;mso-wrap-style:square" from="18277,9279" to="19496,9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" strokecolor="black [3213]" strokeweight="1pt">
                    <v:stroke joinstyle="miter"/>
                  </v:line>
                  <v:line id="直接连接符 337" o:spid="_x0000_s1079" style="position:absolute;flip:y;visibility:visible;mso-wrap-style:square" from="19356,9279" to="20576,9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" strokecolor="black [3213]" strokeweight="1pt">
                    <v:stroke joinstyle="miter"/>
                  </v:line>
                  <v:line id="直接连接符 338" o:spid="_x0000_s1080" style="position:absolute;flip:y;visibility:visible;mso-wrap-style:square" from="20488,9279" to="21707,9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" strokecolor="black [3213]" strokeweight="1pt">
                    <v:stroke joinstyle="miter"/>
                  </v:line>
                  <v:line id="直接连接符 339" o:spid="_x0000_s1081" style="position:absolute;flip:y;visibility:visible;mso-wrap-style:square" from="21567,9279" to="22787,9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" strokecolor="black [3213]" strokeweight="1pt">
                    <v:stroke joinstyle="miter"/>
                  </v:line>
                  <v:line id="直接连接符 340" o:spid="_x0000_s1082" style="position:absolute;flip:y;visibility:visible;mso-wrap-style:square" from="22609,9324" to="23828,9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mw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+PBOPgFz8AgAA//8DAFBLAQItABQABgAIAAAAIQDb4fbL7gAAAIUBAAATAAAAAAAAAAAA&#10;AAAAAAAAAABbQ29udGVudF9UeXBlc10ueG1sUEsBAi0AFAAGAAgAAAAhAFr0LFu/AAAAFQEAAAsA&#10;AAAAAAAAAAAAAAAAHwEAAF9yZWxzLy5yZWxzUEsBAi0AFAAGAAgAAAAhAG/2+bDEAAAA3AAAAA8A&#10;AAAAAAAAAAAAAAAABwIAAGRycy9kb3ducmV2LnhtbFBLBQYAAAAAAwADALcAAAD4AgAAAAA=&#10;" strokecolor="black [3213]" strokeweight="1pt">
                    <v:stroke joinstyle="miter"/>
                  </v:line>
                  <v:line id="直接连接符 341" o:spid="_x0000_s1083" style="position:absolute;flip:y;visibility:visible;mso-wrap-style:square" from="23688,9324" to="24908,9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" strokecolor="black [3213]" strokeweight="1pt">
                    <v:stroke joinstyle="miter"/>
                  </v:line>
                  <v:line id="直接连接符 342" o:spid="_x0000_s1084" style="position:absolute;flip:y;visibility:visible;mso-wrap-style:square" from="24976,9269" to="26195,9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MJc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" strokecolor="black [3213]" strokeweight="1pt">
                    <v:stroke joinstyle="miter"/>
                  </v:line>
                  <v:line id="直接连接符 343" o:spid="_x0000_s1085" style="position:absolute;flip:y;visibility:visible;mso-wrap-style:square" from="26056,9269" to="27275,9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" strokecolor="black [3213]" strokeweight="1pt">
                    <v:stroke joinstyle="miter"/>
                  </v:line>
                  <v:line id="直接连接符 344" o:spid="_x0000_s1086" style="position:absolute;flip:y;visibility:visible;mso-wrap-style:square" from="27097,9313" to="28316,9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" strokecolor="black [3213]" strokeweight="1pt">
                    <v:stroke joinstyle="miter"/>
                  </v:line>
                </v:group>
                <w10:wrap type="square"/>
              </v:group>
            </w:pict>
          </mc:Fallback>
        </mc:AlternateContent>
      </w:r>
      <w:r w:rsidR="00E70776" w:rsidRPr="007F66F6">
        <w:rPr>
          <w:sz w:val="24"/>
        </w:rPr>
        <w:t>6</w:t>
      </w:r>
      <w:r w:rsidR="0055191B" w:rsidRPr="007F66F6">
        <w:rPr>
          <w:sz w:val="24"/>
        </w:rPr>
        <w:t xml:space="preserve">. </w:t>
      </w:r>
      <w:r w:rsidR="00E911C8" w:rsidRPr="007F66F6">
        <w:rPr>
          <w:sz w:val="24"/>
        </w:rPr>
        <w:t>质量分别为</w:t>
      </w:r>
      <w:r w:rsidR="00E911C8" w:rsidRPr="007F66F6">
        <w:rPr>
          <w:i/>
          <w:sz w:val="24"/>
        </w:rPr>
        <w:t>m</w:t>
      </w:r>
      <w:r w:rsidR="00E911C8" w:rsidRPr="007F66F6">
        <w:rPr>
          <w:sz w:val="24"/>
          <w:vertAlign w:val="subscript"/>
        </w:rPr>
        <w:t>1</w:t>
      </w:r>
      <w:r w:rsidR="00E911C8" w:rsidRPr="007F66F6">
        <w:rPr>
          <w:rFonts w:hint="eastAsia"/>
          <w:sz w:val="24"/>
        </w:rPr>
        <w:t>、</w:t>
      </w:r>
      <w:r w:rsidR="00E911C8" w:rsidRPr="007F66F6">
        <w:rPr>
          <w:i/>
          <w:sz w:val="24"/>
        </w:rPr>
        <w:t>m</w:t>
      </w:r>
      <w:r w:rsidR="00E911C8" w:rsidRPr="007F66F6">
        <w:rPr>
          <w:sz w:val="24"/>
          <w:vertAlign w:val="subscript"/>
        </w:rPr>
        <w:t>2</w:t>
      </w:r>
      <w:r w:rsidR="00E911C8" w:rsidRPr="007F66F6">
        <w:rPr>
          <w:sz w:val="24"/>
        </w:rPr>
        <w:t>的两个物体用一劲度系数为</w:t>
      </w:r>
      <w:r w:rsidR="00E911C8" w:rsidRPr="007F66F6">
        <w:rPr>
          <w:i/>
          <w:sz w:val="24"/>
        </w:rPr>
        <w:t>k</w:t>
      </w:r>
      <w:r w:rsidR="00E911C8" w:rsidRPr="007F66F6">
        <w:rPr>
          <w:sz w:val="24"/>
        </w:rPr>
        <w:t>的轻弹簧相连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放在水平光滑桌面上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如图所示</w:t>
      </w:r>
      <w:r w:rsidR="00E911C8" w:rsidRPr="007F66F6">
        <w:rPr>
          <w:rFonts w:hint="eastAsia"/>
          <w:sz w:val="24"/>
        </w:rPr>
        <w:t>。</w:t>
      </w:r>
      <w:r w:rsidR="00E911C8" w:rsidRPr="007F66F6">
        <w:rPr>
          <w:sz w:val="24"/>
        </w:rPr>
        <w:t>当两物体相距</w:t>
      </w:r>
      <w:r w:rsidR="00E911C8" w:rsidRPr="007F66F6">
        <w:rPr>
          <w:i/>
          <w:sz w:val="24"/>
        </w:rPr>
        <w:t>x</w:t>
      </w:r>
      <w:r w:rsidR="00E911C8" w:rsidRPr="007F66F6">
        <w:rPr>
          <w:sz w:val="24"/>
        </w:rPr>
        <w:t>时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系统由静止释放</w:t>
      </w:r>
      <w:r w:rsidR="00E911C8" w:rsidRPr="007F66F6">
        <w:rPr>
          <w:rFonts w:hint="eastAsia"/>
          <w:sz w:val="24"/>
        </w:rPr>
        <w:t>。</w:t>
      </w:r>
      <w:r w:rsidR="00E911C8" w:rsidRPr="007F66F6">
        <w:rPr>
          <w:sz w:val="24"/>
        </w:rPr>
        <w:t>已知弹簧的自然长度为</w:t>
      </w:r>
      <w:r w:rsidR="00E911C8" w:rsidRPr="007F66F6">
        <w:rPr>
          <w:i/>
          <w:sz w:val="24"/>
        </w:rPr>
        <w:t>x</w:t>
      </w:r>
      <w:r w:rsidR="00E911C8" w:rsidRPr="007F66F6">
        <w:rPr>
          <w:sz w:val="24"/>
          <w:vertAlign w:val="subscript"/>
        </w:rPr>
        <w:t>0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则当物体相距</w:t>
      </w:r>
      <w:r w:rsidR="00E911C8" w:rsidRPr="007F66F6">
        <w:rPr>
          <w:i/>
          <w:sz w:val="24"/>
        </w:rPr>
        <w:t>x</w:t>
      </w:r>
      <w:r w:rsidR="00E911C8" w:rsidRPr="007F66F6">
        <w:rPr>
          <w:sz w:val="24"/>
          <w:vertAlign w:val="subscript"/>
        </w:rPr>
        <w:t>0</w:t>
      </w:r>
      <w:r w:rsidR="00E911C8" w:rsidRPr="007F66F6">
        <w:rPr>
          <w:rFonts w:hint="eastAsia"/>
          <w:sz w:val="24"/>
        </w:rPr>
        <w:t>时，</w:t>
      </w:r>
      <w:r w:rsidR="00E911C8" w:rsidRPr="007F66F6">
        <w:rPr>
          <w:i/>
          <w:sz w:val="24"/>
        </w:rPr>
        <w:t>m</w:t>
      </w:r>
      <w:r w:rsidR="00E911C8" w:rsidRPr="007F66F6">
        <w:rPr>
          <w:sz w:val="24"/>
          <w:vertAlign w:val="subscript"/>
        </w:rPr>
        <w:t>1</w:t>
      </w:r>
      <w:r w:rsidR="00E911C8" w:rsidRPr="007F66F6">
        <w:rPr>
          <w:rFonts w:hint="eastAsia"/>
          <w:sz w:val="24"/>
        </w:rPr>
        <w:t>的速度大小为（</w:t>
      </w:r>
      <w:r w:rsidR="00E911C8" w:rsidRPr="007F66F6">
        <w:rPr>
          <w:rFonts w:hint="eastAsia"/>
          <w:sz w:val="24"/>
        </w:rPr>
        <w:t xml:space="preserve"> </w:t>
      </w:r>
      <w:r w:rsidR="00E911C8" w:rsidRPr="007F66F6">
        <w:rPr>
          <w:sz w:val="24"/>
        </w:rPr>
        <w:t xml:space="preserve">       </w:t>
      </w:r>
      <w:r w:rsidR="00E911C8" w:rsidRPr="007F66F6">
        <w:rPr>
          <w:rFonts w:hint="eastAsia"/>
          <w:sz w:val="24"/>
        </w:rPr>
        <w:t>）</w:t>
      </w:r>
    </w:p>
    <w:p w14:paraId="5E3CF5C4" w14:textId="77777777" w:rsidR="00E911C8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</w:t>
      </w:r>
      <w:r w:rsidRPr="007F66F6">
        <w:object w:dxaOrig="1240" w:dyaOrig="780" w14:anchorId="1C2D1D97">
          <v:shape id="_x0000_i1033" type="#_x0000_t75" style="width:62pt;height:39.45pt" o:ole="">
            <v:imagedata r:id="rId25" o:title=""/>
          </v:shape>
          <o:OLEObject Type="Embed" ProgID="Equation.DSMT4" ShapeID="_x0000_i1033" DrawAspect="Content" ObjectID="_1680200056" r:id="rId26"/>
        </w:object>
      </w:r>
      <w:r w:rsidRPr="007F66F6">
        <w:rPr>
          <w:sz w:val="24"/>
        </w:rPr>
        <w:t xml:space="preserve">     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</w:t>
      </w:r>
      <w:r w:rsidRPr="007F66F6">
        <w:rPr>
          <w:sz w:val="24"/>
        </w:rPr>
        <w:t xml:space="preserve"> </w:t>
      </w:r>
      <w:r w:rsidRPr="007F66F6">
        <w:object w:dxaOrig="1240" w:dyaOrig="780" w14:anchorId="09D4ECEC">
          <v:shape id="_x0000_i1034" type="#_x0000_t75" style="width:62pt;height:39.45pt" o:ole="">
            <v:imagedata r:id="rId27" o:title=""/>
          </v:shape>
          <o:OLEObject Type="Embed" ProgID="Equation.DSMT4" ShapeID="_x0000_i1034" DrawAspect="Content" ObjectID="_1680200057" r:id="rId28"/>
        </w:object>
      </w:r>
    </w:p>
    <w:p w14:paraId="7DF95946" w14:textId="2AEEE8E7" w:rsidR="0055191B" w:rsidRPr="007F66F6" w:rsidRDefault="00E911C8" w:rsidP="00AE04E9">
      <w:pPr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Pr="007F66F6">
        <w:rPr>
          <w:rFonts w:hint="eastAsia"/>
          <w:sz w:val="24"/>
        </w:rPr>
        <w:t>）</w:t>
      </w:r>
      <w:r w:rsidRPr="007F66F6">
        <w:rPr>
          <w:rFonts w:hint="eastAsia"/>
          <w:sz w:val="24"/>
        </w:rPr>
        <w:t xml:space="preserve"> </w:t>
      </w:r>
      <w:r w:rsidRPr="007F66F6">
        <w:rPr>
          <w:position w:val="-32"/>
          <w:sz w:val="24"/>
        </w:rPr>
        <w:object w:dxaOrig="1240" w:dyaOrig="780" w14:anchorId="4891BCA7">
          <v:shape id="_x0000_i1035" type="#_x0000_t75" style="width:62pt;height:39.45pt" o:ole="">
            <v:imagedata r:id="rId29" o:title=""/>
          </v:shape>
          <o:OLEObject Type="Embed" ProgID="Equation.DSMT4" ShapeID="_x0000_i1035" DrawAspect="Content" ObjectID="_1680200058" r:id="rId30"/>
        </w:object>
      </w:r>
      <w:r w:rsidRPr="007F66F6">
        <w:rPr>
          <w:sz w:val="24"/>
        </w:rPr>
        <w:t xml:space="preserve">    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</w:t>
      </w:r>
      <w:r w:rsidRPr="007F66F6">
        <w:rPr>
          <w:sz w:val="24"/>
        </w:rPr>
        <w:t xml:space="preserve"> </w:t>
      </w:r>
      <w:r w:rsidRPr="007F66F6">
        <w:rPr>
          <w:position w:val="-32"/>
          <w:sz w:val="24"/>
        </w:rPr>
        <w:object w:dxaOrig="1480" w:dyaOrig="780" w14:anchorId="19FF1EDF">
          <v:shape id="_x0000_i1036" type="#_x0000_t75" style="width:74.5pt;height:39.45pt" o:ole="">
            <v:imagedata r:id="rId31" o:title=""/>
          </v:shape>
          <o:OLEObject Type="Embed" ProgID="Equation.DSMT4" ShapeID="_x0000_i1036" DrawAspect="Content" ObjectID="_1680200059" r:id="rId32"/>
        </w:object>
      </w:r>
      <w:r w:rsidRPr="007F66F6">
        <w:rPr>
          <w:sz w:val="24"/>
        </w:rPr>
        <w:t xml:space="preserve">   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E</w:t>
      </w:r>
      <w:r w:rsidRPr="007F66F6">
        <w:rPr>
          <w:rFonts w:hint="eastAsia"/>
          <w:sz w:val="24"/>
        </w:rPr>
        <w:t>）</w:t>
      </w:r>
      <w:r w:rsidRPr="007F66F6">
        <w:rPr>
          <w:position w:val="-32"/>
          <w:sz w:val="24"/>
        </w:rPr>
        <w:object w:dxaOrig="1460" w:dyaOrig="780" w14:anchorId="6B50206F">
          <v:shape id="_x0000_i1037" type="#_x0000_t75" style="width:72.65pt;height:39.45pt" o:ole="">
            <v:imagedata r:id="rId33" o:title=""/>
          </v:shape>
          <o:OLEObject Type="Embed" ProgID="Equation.DSMT4" ShapeID="_x0000_i1037" DrawAspect="Content" ObjectID="_1680200060" r:id="rId34"/>
        </w:object>
      </w:r>
    </w:p>
    <w:p w14:paraId="61E2C465" w14:textId="77777777" w:rsidR="0055191B" w:rsidRPr="007F66F6" w:rsidRDefault="00E70776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noProof/>
          <w:sz w:val="24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 wp14:anchorId="7BF930D7" wp14:editId="21D3A550">
                <wp:simplePos x="0" y="0"/>
                <wp:positionH relativeFrom="column">
                  <wp:posOffset>3843243</wp:posOffset>
                </wp:positionH>
                <wp:positionV relativeFrom="paragraph">
                  <wp:posOffset>234315</wp:posOffset>
                </wp:positionV>
                <wp:extent cx="2159000" cy="1755775"/>
                <wp:effectExtent l="0" t="0" r="0" b="34925"/>
                <wp:wrapSquare wrapText="bothSides"/>
                <wp:docPr id="108" name="画布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4" name="组合 124"/>
                        <wpg:cNvGrpSpPr/>
                        <wpg:grpSpPr>
                          <a:xfrm>
                            <a:off x="36000" y="36000"/>
                            <a:ext cx="2123153" cy="1719977"/>
                            <a:chOff x="1358020" y="270534"/>
                            <a:chExt cx="2123153" cy="1719977"/>
                          </a:xfrm>
                        </wpg:grpSpPr>
                        <wps:wsp>
                          <wps:cNvPr id="109" name="直接箭头连接符 109"/>
                          <wps:cNvCnPr/>
                          <wps:spPr>
                            <a:xfrm flipV="1">
                              <a:off x="1502876" y="1480241"/>
                              <a:ext cx="175184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直接箭头连接符 110"/>
                          <wps:cNvCnPr/>
                          <wps:spPr>
                            <a:xfrm rot="16200000" flipV="1">
                              <a:off x="1077342" y="1064630"/>
                              <a:ext cx="1044000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" name="直接连接符 111"/>
                          <wps:cNvCnPr/>
                          <wps:spPr>
                            <a:xfrm flipV="1">
                              <a:off x="1599341" y="977775"/>
                              <a:ext cx="279253" cy="50246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" name="直接连接符 112"/>
                          <wps:cNvCnPr/>
                          <wps:spPr>
                            <a:xfrm flipV="1">
                              <a:off x="1874067" y="977774"/>
                              <a:ext cx="479834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3" name="直接连接符 113"/>
                          <wps:cNvCnPr/>
                          <wps:spPr>
                            <a:xfrm>
                              <a:off x="2348141" y="977774"/>
                              <a:ext cx="390369" cy="101273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4" name="直接连接符 114"/>
                          <wps:cNvCnPr/>
                          <wps:spPr>
                            <a:xfrm>
                              <a:off x="1883121" y="977775"/>
                              <a:ext cx="9054" cy="50246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5" name="直接连接符 115"/>
                          <wps:cNvCnPr/>
                          <wps:spPr>
                            <a:xfrm>
                              <a:off x="2343778" y="977956"/>
                              <a:ext cx="8890" cy="5022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6" name="直接连接符 116"/>
                          <wps:cNvCnPr/>
                          <wps:spPr>
                            <a:xfrm>
                              <a:off x="2729620" y="1488226"/>
                              <a:ext cx="8890" cy="5022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" name="文本框 117"/>
                          <wps:cNvSpPr txBox="1"/>
                          <wps:spPr>
                            <a:xfrm>
                              <a:off x="1358020" y="1407812"/>
                              <a:ext cx="461727" cy="325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1F8FCF6" w14:textId="77777777" w:rsidR="00E44AC7" w:rsidRPr="00B50642" w:rsidRDefault="00E44AC7" w:rsidP="00E70776">
                                <w:pPr>
                                  <w:rPr>
                                    <w:i/>
                                  </w:rPr>
                                </w:pPr>
                                <w:r w:rsidRPr="00B50642"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" name="文本框 117"/>
                          <wps:cNvSpPr txBox="1"/>
                          <wps:spPr>
                            <a:xfrm>
                              <a:off x="1465591" y="270534"/>
                              <a:ext cx="461645" cy="325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CB9575" w14:textId="77777777" w:rsidR="00E44AC7" w:rsidRPr="00B50642" w:rsidRDefault="00E44AC7" w:rsidP="00E70776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  <w:rPr>
                                    <w:rFonts w:ascii="Book Antiqua" w:hAnsi="Book Antiqua"/>
                                  </w:rPr>
                                </w:pPr>
                                <w:r w:rsidRPr="00B50642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" name="文本框 117"/>
                          <wps:cNvSpPr txBox="1"/>
                          <wps:spPr>
                            <a:xfrm>
                              <a:off x="3240072" y="1325264"/>
                              <a:ext cx="241101" cy="325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DE748DD" w14:textId="77777777" w:rsidR="00E44AC7" w:rsidRDefault="00E44AC7" w:rsidP="00E70776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" name="文本框 117"/>
                          <wps:cNvSpPr txBox="1"/>
                          <wps:spPr>
                            <a:xfrm>
                              <a:off x="1757858" y="1452013"/>
                              <a:ext cx="461645" cy="325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A7C50E" w14:textId="77777777" w:rsidR="00E44AC7" w:rsidRPr="00B50642" w:rsidRDefault="00E44AC7" w:rsidP="00E70776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iCs/>
                                    <w:sz w:val="21"/>
                                    <w:szCs w:val="21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" name="文本框 117"/>
                          <wps:cNvSpPr txBox="1"/>
                          <wps:spPr>
                            <a:xfrm>
                              <a:off x="2226083" y="1450943"/>
                              <a:ext cx="461645" cy="325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C331010" w14:textId="77777777" w:rsidR="00E44AC7" w:rsidRDefault="00E44AC7" w:rsidP="00E70776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文本框 117"/>
                          <wps:cNvSpPr txBox="1"/>
                          <wps:spPr>
                            <a:xfrm>
                              <a:off x="2461474" y="1221148"/>
                              <a:ext cx="461645" cy="325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500843E" w14:textId="77777777" w:rsidR="00E44AC7" w:rsidRDefault="00E44AC7" w:rsidP="00E70776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" name="文本框 117"/>
                          <wps:cNvSpPr txBox="1"/>
                          <wps:spPr>
                            <a:xfrm>
                              <a:off x="2616472" y="1220082"/>
                              <a:ext cx="461645" cy="325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CF28A4" w14:textId="77777777" w:rsidR="00E44AC7" w:rsidRDefault="00E44AC7" w:rsidP="00E70776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7BF930D7" id="画布 108" o:spid="_x0000_s1087" editas="canvas" style="position:absolute;margin-left:302.6pt;margin-top:18.45pt;width:170pt;height:138.25pt;z-index:251670528" coordsize="21590,17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">
                <v:shape id="_x0000_s1088" type="#_x0000_t75" style="position:absolute;width:21590;height:17557;visibility:visible;mso-wrap-style:square">
                  <v:fill o:detectmouseclick="t"/>
                  <v:path o:connecttype="none"/>
                </v:shape>
                <v:group id="组合 124" o:spid="_x0000_s1089" style="position:absolute;left:360;top:360;width:21231;height:17199" coordorigin="13580,2705" coordsize="21231,17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A/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">
                  <v:shape id="直接箭头连接符 109" o:spid="_x0000_s1090" type="#_x0000_t32" style="position:absolute;left:15028;top:14802;width:1751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" strokecolor="black [3213]" strokeweight="1pt">
                    <v:stroke endarrow="block" joinstyle="miter"/>
                  </v:shape>
                  <v:shape id="直接箭头连接符 110" o:spid="_x0000_s1091" type="#_x0000_t32" style="position:absolute;left:10773;top:10646;width:10440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" strokecolor="black [3213]" strokeweight="1pt">
                    <v:stroke endarrow="block" joinstyle="miter"/>
                  </v:shape>
                  <v:line id="直接连接符 111" o:spid="_x0000_s1092" style="position:absolute;flip:y;visibility:visible;mso-wrap-style:square" from="15993,9777" to="18785,14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" strokecolor="black [3213]" strokeweight="1pt">
                    <v:stroke joinstyle="miter"/>
                  </v:line>
                  <v:line id="直接连接符 112" o:spid="_x0000_s1093" style="position:absolute;flip:y;visibility:visible;mso-wrap-style:square" from="18740,9777" to="23539,9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" strokecolor="black [3213]" strokeweight="1pt">
                    <v:stroke joinstyle="miter"/>
                  </v:line>
                  <v:line id="直接连接符 113" o:spid="_x0000_s1094" style="position:absolute;visibility:visible;mso-wrap-style:square" from="23481,9777" to="27385,19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" strokecolor="black [3213]" strokeweight="1pt">
                    <v:stroke joinstyle="miter"/>
                  </v:line>
                  <v:line id="直接连接符 114" o:spid="_x0000_s1095" style="position:absolute;visibility:visible;mso-wrap-style:square" from="18831,9777" to="18921,14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" strokecolor="black [3213]" strokeweight="1pt">
                    <v:stroke dashstyle="dash" joinstyle="miter"/>
                  </v:line>
                  <v:line id="直接连接符 115" o:spid="_x0000_s1096" style="position:absolute;visibility:visible;mso-wrap-style:square" from="23437,9779" to="23526,14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" strokecolor="black [3213]" strokeweight="1pt">
                    <v:stroke dashstyle="dash" joinstyle="miter"/>
                  </v:line>
                  <v:line id="直接连接符 116" o:spid="_x0000_s1097" style="position:absolute;visibility:visible;mso-wrap-style:square" from="27296,14882" to="27385,19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" strokecolor="black [3213]" strokeweight="1pt">
                    <v:stroke dashstyle="dash" joinstyle="miter"/>
                  </v:line>
                  <v:shape id="文本框 117" o:spid="_x0000_s1098" type="#_x0000_t202" style="position:absolute;left:13580;top:14078;width:4617;height:32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" filled="f" stroked="f" strokeweight=".5pt">
                    <v:textbox>
                      <w:txbxContent>
                        <w:p w14:paraId="71F8FCF6" w14:textId="77777777" w:rsidR="00E44AC7" w:rsidRPr="00B50642" w:rsidRDefault="00E44AC7" w:rsidP="00E70776">
                          <w:pPr>
                            <w:rPr>
                              <w:i/>
                            </w:rPr>
                          </w:pPr>
                          <w:r w:rsidRPr="00B50642"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117" o:spid="_x0000_s1099" type="#_x0000_t202" style="position:absolute;left:14655;top:2705;width:4617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5DY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4RWnpEJdPYPAAD//wMAUEsBAi0AFAAGAAgAAAAhANvh9svuAAAAhQEAABMAAAAAAAAA&#10;AAAAAAAAAAAAAFtDb250ZW50X1R5cGVzXS54bWxQSwECLQAUAAYACAAAACEAWvQsW78AAAAVAQAA&#10;CwAAAAAAAAAAAAAAAAAfAQAAX3JlbHMvLnJlbHNQSwECLQAUAAYACAAAACEAEjuQ2MYAAADcAAAA&#10;DwAAAAAAAAAAAAAAAAAHAgAAZHJzL2Rvd25yZXYueG1sUEsFBgAAAAADAAMAtwAAAPoCAAAAAA==&#10;" filled="f" stroked="f" strokeweight=".5pt">
                    <v:textbox>
                      <w:txbxContent>
                        <w:p w14:paraId="35CB9575" w14:textId="77777777" w:rsidR="00E44AC7" w:rsidRPr="00B50642" w:rsidRDefault="00E44AC7" w:rsidP="00E70776">
                          <w:pPr>
                            <w:pStyle w:val="a9"/>
                            <w:spacing w:before="0" w:beforeAutospacing="0" w:after="0" w:afterAutospacing="0"/>
                            <w:jc w:val="both"/>
                            <w:rPr>
                              <w:rFonts w:ascii="Book Antiqua" w:hAnsi="Book Antiqua"/>
                            </w:rPr>
                          </w:pPr>
                          <w:r w:rsidRPr="00B50642">
                            <w:rPr>
                              <w:rFonts w:ascii="Book Antiqua" w:hAnsi="Book Antiqua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v</w:t>
                          </w:r>
                        </w:p>
                      </w:txbxContent>
                    </v:textbox>
                  </v:shape>
                  <v:shape id="文本框 117" o:spid="_x0000_s1100" type="#_x0000_t202" style="position:absolute;left:32400;top:13252;width:2411;height:3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" filled="f" stroked="f" strokeweight=".5pt">
                    <v:textbox>
                      <w:txbxContent>
                        <w:p w14:paraId="2DE748DD" w14:textId="77777777" w:rsidR="00E44AC7" w:rsidRDefault="00E44AC7" w:rsidP="00E70776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t</w:t>
                          </w:r>
                        </w:p>
                      </w:txbxContent>
                    </v:textbox>
                  </v:shape>
                  <v:shape id="文本框 117" o:spid="_x0000_s1101" type="#_x0000_t202" style="position:absolute;left:17578;top:14520;width:4617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<v:textbox>
                      <w:txbxContent>
                        <w:p w14:paraId="4FA7C50E" w14:textId="77777777" w:rsidR="00E44AC7" w:rsidRPr="00B50642" w:rsidRDefault="00E44AC7" w:rsidP="00E70776">
                          <w:pPr>
                            <w:pStyle w:val="a9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iCs/>
                              <w:sz w:val="21"/>
                              <w:szCs w:val="21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17" o:spid="_x0000_s1102" type="#_x0000_t202" style="position:absolute;left:22260;top:14509;width:4617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<v:textbox>
                      <w:txbxContent>
                        <w:p w14:paraId="0C331010" w14:textId="77777777" w:rsidR="00E44AC7" w:rsidRDefault="00E44AC7" w:rsidP="00E70776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17" o:spid="_x0000_s1103" type="#_x0000_t202" style="position:absolute;left:24614;top:12211;width:4617;height:3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<v:textbox>
                      <w:txbxContent>
                        <w:p w14:paraId="6500843E" w14:textId="77777777" w:rsidR="00E44AC7" w:rsidRDefault="00E44AC7" w:rsidP="00E70776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本框 117" o:spid="_x0000_s1104" type="#_x0000_t202" style="position:absolute;left:26164;top:12200;width:4617;height:3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8gUwwAAANwAAAAPAAAAZHJzL2Rvd25yZXYueG1sRE9Li8Iw&#10;EL4v7H8Is+BtTa0o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0vPIFMMAAADcAAAADwAA&#10;AAAAAAAAAAAAAAAHAgAAZHJzL2Rvd25yZXYueG1sUEsFBgAAAAADAAMAtwAAAPcCAAAAAA==&#10;" filled="f" stroked="f" strokeweight=".5pt">
                    <v:textbox>
                      <w:txbxContent>
                        <w:p w14:paraId="67CF28A4" w14:textId="77777777" w:rsidR="00E44AC7" w:rsidRDefault="00E44AC7" w:rsidP="00E70776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14:paraId="53953B2B" w14:textId="77777777" w:rsidR="00E70776" w:rsidRPr="007F66F6" w:rsidRDefault="00E70776" w:rsidP="00E911C8">
      <w:pPr>
        <w:rPr>
          <w:sz w:val="24"/>
        </w:rPr>
      </w:pPr>
      <w:r w:rsidRPr="007F66F6">
        <w:rPr>
          <w:rFonts w:hint="eastAsia"/>
          <w:sz w:val="24"/>
        </w:rPr>
        <w:t>7</w:t>
      </w:r>
      <w:r w:rsidRPr="007F66F6">
        <w:rPr>
          <w:sz w:val="24"/>
        </w:rPr>
        <w:t>.</w:t>
      </w:r>
      <w:r w:rsidRPr="007F66F6">
        <w:rPr>
          <w:noProof/>
          <w:sz w:val="24"/>
        </w:rPr>
        <w:t xml:space="preserve"> </w:t>
      </w:r>
      <w:r w:rsidRPr="007F66F6">
        <w:rPr>
          <w:sz w:val="24"/>
        </w:rPr>
        <w:t>一个做直线运动的物体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其速度</w:t>
      </w:r>
      <w:r w:rsidRPr="007F66F6">
        <w:rPr>
          <w:rFonts w:ascii="Book Antiqua" w:hAnsi="Book Antiqua"/>
          <w:i/>
          <w:sz w:val="24"/>
        </w:rPr>
        <w:t>v</w:t>
      </w:r>
      <w:r w:rsidRPr="007F66F6">
        <w:rPr>
          <w:rFonts w:hint="eastAsia"/>
          <w:sz w:val="24"/>
        </w:rPr>
        <w:t>与时间</w:t>
      </w:r>
      <w:r w:rsidRPr="007F66F6">
        <w:rPr>
          <w:rFonts w:hint="eastAsia"/>
          <w:i/>
          <w:sz w:val="24"/>
        </w:rPr>
        <w:t>t</w:t>
      </w:r>
      <w:r w:rsidRPr="007F66F6">
        <w:rPr>
          <w:rFonts w:hint="eastAsia"/>
          <w:sz w:val="24"/>
        </w:rPr>
        <w:t>的关系曲线如图所示。设时刻</w:t>
      </w:r>
      <w:r w:rsidRPr="007F66F6">
        <w:rPr>
          <w:rFonts w:hint="eastAsia"/>
          <w:i/>
          <w:sz w:val="24"/>
        </w:rPr>
        <w:t>t</w:t>
      </w:r>
      <w:r w:rsidRPr="007F66F6">
        <w:rPr>
          <w:sz w:val="24"/>
          <w:vertAlign w:val="subscript"/>
        </w:rPr>
        <w:t>1</w:t>
      </w:r>
      <w:r w:rsidRPr="007F66F6">
        <w:rPr>
          <w:sz w:val="24"/>
        </w:rPr>
        <w:t>至</w:t>
      </w:r>
      <w:r w:rsidRPr="007F66F6">
        <w:rPr>
          <w:rFonts w:hint="eastAsia"/>
          <w:i/>
          <w:sz w:val="24"/>
        </w:rPr>
        <w:t>t</w:t>
      </w:r>
      <w:r w:rsidRPr="007F66F6">
        <w:rPr>
          <w:sz w:val="24"/>
          <w:vertAlign w:val="subscript"/>
        </w:rPr>
        <w:t>2</w:t>
      </w:r>
      <w:r w:rsidRPr="007F66F6">
        <w:rPr>
          <w:sz w:val="24"/>
        </w:rPr>
        <w:t>间外力做功为</w:t>
      </w:r>
      <w:r w:rsidRPr="007F66F6">
        <w:rPr>
          <w:i/>
          <w:sz w:val="24"/>
        </w:rPr>
        <w:t>W</w:t>
      </w:r>
      <w:r w:rsidRPr="007F66F6">
        <w:rPr>
          <w:sz w:val="24"/>
          <w:vertAlign w:val="subscript"/>
        </w:rPr>
        <w:t>1</w:t>
      </w:r>
      <w:r w:rsidRPr="007F66F6">
        <w:rPr>
          <w:rFonts w:hint="eastAsia"/>
          <w:sz w:val="24"/>
        </w:rPr>
        <w:t>；时刻</w:t>
      </w:r>
      <w:r w:rsidRPr="007F66F6">
        <w:rPr>
          <w:rFonts w:hint="eastAsia"/>
          <w:i/>
          <w:sz w:val="24"/>
        </w:rPr>
        <w:t>t</w:t>
      </w:r>
      <w:r w:rsidRPr="007F66F6">
        <w:rPr>
          <w:sz w:val="24"/>
          <w:vertAlign w:val="subscript"/>
        </w:rPr>
        <w:t>2</w:t>
      </w:r>
      <w:r w:rsidRPr="007F66F6">
        <w:rPr>
          <w:sz w:val="24"/>
        </w:rPr>
        <w:t>至</w:t>
      </w:r>
      <w:r w:rsidRPr="007F66F6">
        <w:rPr>
          <w:rFonts w:hint="eastAsia"/>
          <w:i/>
          <w:sz w:val="24"/>
        </w:rPr>
        <w:t>t</w:t>
      </w:r>
      <w:r w:rsidRPr="007F66F6">
        <w:rPr>
          <w:sz w:val="24"/>
          <w:vertAlign w:val="subscript"/>
        </w:rPr>
        <w:t>3</w:t>
      </w:r>
      <w:r w:rsidRPr="007F66F6">
        <w:rPr>
          <w:sz w:val="24"/>
        </w:rPr>
        <w:t>间外力做功为</w:t>
      </w:r>
      <w:r w:rsidRPr="007F66F6">
        <w:rPr>
          <w:i/>
          <w:sz w:val="24"/>
        </w:rPr>
        <w:t>W</w:t>
      </w:r>
      <w:r w:rsidRPr="007F66F6">
        <w:rPr>
          <w:sz w:val="24"/>
          <w:vertAlign w:val="subscript"/>
        </w:rPr>
        <w:t>2</w:t>
      </w:r>
      <w:r w:rsidRPr="007F66F6">
        <w:rPr>
          <w:rFonts w:hint="eastAsia"/>
          <w:sz w:val="24"/>
        </w:rPr>
        <w:t>；时刻</w:t>
      </w:r>
      <w:r w:rsidRPr="007F66F6">
        <w:rPr>
          <w:rFonts w:hint="eastAsia"/>
          <w:i/>
          <w:sz w:val="24"/>
        </w:rPr>
        <w:t>t</w:t>
      </w:r>
      <w:r w:rsidRPr="007F66F6">
        <w:rPr>
          <w:sz w:val="24"/>
          <w:vertAlign w:val="subscript"/>
        </w:rPr>
        <w:t>3</w:t>
      </w:r>
      <w:r w:rsidRPr="007F66F6">
        <w:rPr>
          <w:sz w:val="24"/>
        </w:rPr>
        <w:t>至</w:t>
      </w:r>
      <w:r w:rsidRPr="007F66F6">
        <w:rPr>
          <w:sz w:val="24"/>
        </w:rPr>
        <w:t>t</w:t>
      </w:r>
      <w:r w:rsidRPr="007F66F6">
        <w:rPr>
          <w:sz w:val="24"/>
          <w:vertAlign w:val="subscript"/>
        </w:rPr>
        <w:t>4</w:t>
      </w:r>
      <w:r w:rsidRPr="007F66F6">
        <w:rPr>
          <w:sz w:val="24"/>
        </w:rPr>
        <w:t>间外力做功为</w:t>
      </w:r>
      <w:r w:rsidRPr="007F66F6">
        <w:rPr>
          <w:i/>
          <w:sz w:val="24"/>
        </w:rPr>
        <w:t>W</w:t>
      </w:r>
      <w:r w:rsidRPr="007F66F6">
        <w:rPr>
          <w:sz w:val="24"/>
          <w:vertAlign w:val="subscript"/>
        </w:rPr>
        <w:t>3</w:t>
      </w:r>
      <w:r w:rsidRPr="007F66F6">
        <w:rPr>
          <w:rFonts w:hint="eastAsia"/>
          <w:sz w:val="24"/>
        </w:rPr>
        <w:t>，则（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  </w:t>
      </w:r>
      <w:r w:rsidRPr="007F66F6">
        <w:rPr>
          <w:rFonts w:hint="eastAsia"/>
          <w:sz w:val="24"/>
        </w:rPr>
        <w:t>）</w:t>
      </w:r>
    </w:p>
    <w:p w14:paraId="1F0BD0B7" w14:textId="77777777"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1</w:t>
      </w:r>
      <w:r w:rsidR="00E70776" w:rsidRPr="007F66F6">
        <w:rPr>
          <w:sz w:val="24"/>
        </w:rPr>
        <w:t xml:space="preserve">&gt;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2</w:t>
      </w:r>
      <w:r w:rsidR="00E70776" w:rsidRPr="007F66F6">
        <w:rPr>
          <w:sz w:val="24"/>
        </w:rPr>
        <w:t xml:space="preserve">&lt;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3</w:t>
      </w:r>
      <w:r w:rsidR="00E70776" w:rsidRPr="007F66F6">
        <w:rPr>
          <w:sz w:val="24"/>
        </w:rPr>
        <w:t>&lt;0</w:t>
      </w:r>
    </w:p>
    <w:p w14:paraId="2352CC22" w14:textId="77777777"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1</w:t>
      </w:r>
      <w:r w:rsidR="00E70776" w:rsidRPr="007F66F6">
        <w:rPr>
          <w:sz w:val="24"/>
        </w:rPr>
        <w:t xml:space="preserve">&gt;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2</w:t>
      </w:r>
      <w:r w:rsidR="00E70776" w:rsidRPr="007F66F6">
        <w:rPr>
          <w:sz w:val="24"/>
        </w:rPr>
        <w:t xml:space="preserve">&lt;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3</w:t>
      </w:r>
      <w:r w:rsidR="00E70776" w:rsidRPr="007F66F6">
        <w:rPr>
          <w:sz w:val="24"/>
        </w:rPr>
        <w:t>&gt;0</w:t>
      </w:r>
    </w:p>
    <w:p w14:paraId="3A6DEB0D" w14:textId="77777777"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Pr="007F66F6">
        <w:rPr>
          <w:rFonts w:hint="eastAsia"/>
          <w:sz w:val="24"/>
        </w:rPr>
        <w:t>）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1</w:t>
      </w:r>
      <w:r w:rsidR="00E70776" w:rsidRPr="007F66F6">
        <w:rPr>
          <w:sz w:val="24"/>
        </w:rPr>
        <w:t xml:space="preserve">=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2</w:t>
      </w:r>
      <w:r w:rsidR="00E70776" w:rsidRPr="007F66F6">
        <w:rPr>
          <w:sz w:val="24"/>
        </w:rPr>
        <w:t xml:space="preserve">&lt;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3</w:t>
      </w:r>
      <w:r w:rsidR="00E70776" w:rsidRPr="007F66F6">
        <w:rPr>
          <w:sz w:val="24"/>
        </w:rPr>
        <w:t>&gt;0</w:t>
      </w:r>
    </w:p>
    <w:p w14:paraId="25DF1C21" w14:textId="77777777"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1</w:t>
      </w:r>
      <w:r w:rsidR="00E70776" w:rsidRPr="007F66F6">
        <w:rPr>
          <w:sz w:val="24"/>
        </w:rPr>
        <w:t xml:space="preserve">=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2</w:t>
      </w:r>
      <w:r w:rsidR="00E70776" w:rsidRPr="007F66F6">
        <w:rPr>
          <w:sz w:val="24"/>
        </w:rPr>
        <w:t xml:space="preserve">&lt;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3</w:t>
      </w:r>
      <w:r w:rsidR="00E70776" w:rsidRPr="007F66F6">
        <w:rPr>
          <w:sz w:val="24"/>
        </w:rPr>
        <w:t>&lt;0</w:t>
      </w:r>
    </w:p>
    <w:p w14:paraId="68FDDB75" w14:textId="77777777" w:rsidR="00E70776" w:rsidRPr="007F66F6" w:rsidRDefault="00E70776" w:rsidP="00E911C8">
      <w:pPr>
        <w:adjustRightInd w:val="0"/>
        <w:snapToGrid w:val="0"/>
        <w:textAlignment w:val="center"/>
        <w:rPr>
          <w:sz w:val="24"/>
        </w:rPr>
      </w:pPr>
    </w:p>
    <w:p w14:paraId="6DD90BB7" w14:textId="77777777" w:rsidR="00E911C8" w:rsidRPr="007F66F6" w:rsidRDefault="00E70776" w:rsidP="00E911C8">
      <w:pPr>
        <w:widowControl w:val="0"/>
        <w:rPr>
          <w:sz w:val="24"/>
        </w:rPr>
      </w:pPr>
      <w:r w:rsidRPr="007F66F6">
        <w:rPr>
          <w:sz w:val="24"/>
        </w:rPr>
        <w:t>8</w:t>
      </w:r>
      <w:r w:rsidR="0055191B" w:rsidRPr="007F66F6">
        <w:rPr>
          <w:sz w:val="24"/>
        </w:rPr>
        <w:t>.</w:t>
      </w:r>
      <w:r w:rsidR="00EE6E39" w:rsidRPr="007F66F6">
        <w:rPr>
          <w:sz w:val="24"/>
        </w:rPr>
        <w:t xml:space="preserve"> </w:t>
      </w:r>
      <w:r w:rsidR="00E911C8" w:rsidRPr="007F66F6">
        <w:rPr>
          <w:sz w:val="24"/>
        </w:rPr>
        <w:t>质量、外形完全相同的生鸡蛋和熟鸡蛋</w:t>
      </w:r>
      <w:r w:rsidR="00530D77">
        <w:rPr>
          <w:rFonts w:hint="eastAsia"/>
          <w:sz w:val="24"/>
        </w:rPr>
        <w:t>放在桌上</w:t>
      </w:r>
      <w:r w:rsidR="00E911C8" w:rsidRPr="007F66F6">
        <w:rPr>
          <w:sz w:val="24"/>
        </w:rPr>
        <w:t>，当它们以相同的角速度沿着相同的轴旋转时，以下说法正确的是</w:t>
      </w:r>
      <w:r w:rsidR="00E911C8" w:rsidRPr="007F66F6">
        <w:rPr>
          <w:rFonts w:hint="eastAsia"/>
          <w:sz w:val="24"/>
        </w:rPr>
        <w:t>（</w:t>
      </w:r>
      <w:r w:rsidR="00E911C8" w:rsidRPr="007F66F6">
        <w:rPr>
          <w:rFonts w:hint="eastAsia"/>
          <w:sz w:val="24"/>
        </w:rPr>
        <w:t xml:space="preserve"> </w:t>
      </w:r>
      <w:r w:rsidR="00E911C8" w:rsidRPr="007F66F6">
        <w:rPr>
          <w:sz w:val="24"/>
        </w:rPr>
        <w:t xml:space="preserve">       </w:t>
      </w:r>
      <w:r w:rsidR="00E911C8" w:rsidRPr="007F66F6">
        <w:rPr>
          <w:rFonts w:hint="eastAsia"/>
          <w:sz w:val="24"/>
        </w:rPr>
        <w:t>）</w:t>
      </w:r>
    </w:p>
    <w:p w14:paraId="3AA3611E" w14:textId="77777777" w:rsidR="00E911C8" w:rsidRPr="007F66F6" w:rsidRDefault="00E911C8" w:rsidP="00E911C8">
      <w:pPr>
        <w:pStyle w:val="ab"/>
        <w:widowControl w:val="0"/>
        <w:numPr>
          <w:ilvl w:val="0"/>
          <w:numId w:val="33"/>
        </w:numPr>
        <w:rPr>
          <w:sz w:val="24"/>
        </w:rPr>
      </w:pPr>
      <w:r w:rsidRPr="007F66F6">
        <w:rPr>
          <w:sz w:val="24"/>
        </w:rPr>
        <w:t>生鸡蛋先停下来；</w:t>
      </w:r>
    </w:p>
    <w:p w14:paraId="28D19CA2" w14:textId="77777777" w:rsidR="00E911C8" w:rsidRPr="007F66F6" w:rsidRDefault="00E911C8" w:rsidP="00E911C8">
      <w:pPr>
        <w:pStyle w:val="ab"/>
        <w:widowControl w:val="0"/>
        <w:numPr>
          <w:ilvl w:val="0"/>
          <w:numId w:val="33"/>
        </w:numPr>
        <w:rPr>
          <w:sz w:val="24"/>
        </w:rPr>
      </w:pPr>
      <w:r w:rsidRPr="007F66F6">
        <w:rPr>
          <w:sz w:val="24"/>
        </w:rPr>
        <w:t>熟鸡蛋先停下来；</w:t>
      </w:r>
    </w:p>
    <w:p w14:paraId="0C72B970" w14:textId="77777777" w:rsidR="00E911C8" w:rsidRPr="007F66F6" w:rsidRDefault="00E911C8" w:rsidP="00E911C8">
      <w:pPr>
        <w:pStyle w:val="ab"/>
        <w:widowControl w:val="0"/>
        <w:numPr>
          <w:ilvl w:val="0"/>
          <w:numId w:val="33"/>
        </w:numPr>
        <w:rPr>
          <w:sz w:val="24"/>
        </w:rPr>
      </w:pPr>
      <w:r w:rsidRPr="007F66F6">
        <w:rPr>
          <w:sz w:val="24"/>
        </w:rPr>
        <w:t>两者同时停下来；</w:t>
      </w:r>
    </w:p>
    <w:p w14:paraId="2840B536" w14:textId="77777777" w:rsidR="00E911C8" w:rsidRPr="007F66F6" w:rsidRDefault="00E911C8" w:rsidP="00E911C8">
      <w:pPr>
        <w:pStyle w:val="ab"/>
        <w:widowControl w:val="0"/>
        <w:numPr>
          <w:ilvl w:val="0"/>
          <w:numId w:val="33"/>
        </w:numPr>
        <w:rPr>
          <w:sz w:val="24"/>
        </w:rPr>
      </w:pPr>
      <w:r w:rsidRPr="007F66F6">
        <w:rPr>
          <w:sz w:val="24"/>
        </w:rPr>
        <w:t>无法判断停下来的先后顺序。</w:t>
      </w:r>
    </w:p>
    <w:p w14:paraId="769BFEF1" w14:textId="77777777" w:rsidR="0055191B" w:rsidRPr="007F66F6" w:rsidRDefault="0055191B" w:rsidP="00E911C8">
      <w:pPr>
        <w:adjustRightInd w:val="0"/>
        <w:snapToGrid w:val="0"/>
        <w:textAlignment w:val="center"/>
        <w:rPr>
          <w:sz w:val="24"/>
        </w:rPr>
      </w:pPr>
    </w:p>
    <w:p w14:paraId="59906C5E" w14:textId="77777777" w:rsidR="00E911C8" w:rsidRPr="007F66F6" w:rsidRDefault="00E70776" w:rsidP="00E911C8">
      <w:pPr>
        <w:widowControl w:val="0"/>
        <w:rPr>
          <w:sz w:val="24"/>
        </w:rPr>
      </w:pPr>
      <w:r w:rsidRPr="007F66F6">
        <w:rPr>
          <w:sz w:val="24"/>
        </w:rPr>
        <w:t>9</w:t>
      </w:r>
      <w:r w:rsidR="00EE6E39" w:rsidRPr="007F66F6">
        <w:rPr>
          <w:sz w:val="24"/>
        </w:rPr>
        <w:t xml:space="preserve">. </w:t>
      </w:r>
      <w:r w:rsidR="00E911C8" w:rsidRPr="007F66F6">
        <w:rPr>
          <w:sz w:val="24"/>
        </w:rPr>
        <w:t>地球绕着太阳中心做椭圆运动，则在运动的过程中地球相对太阳中心的</w:t>
      </w:r>
      <w:r w:rsidR="00E911C8" w:rsidRPr="007F66F6">
        <w:rPr>
          <w:rFonts w:hint="eastAsia"/>
          <w:sz w:val="24"/>
        </w:rPr>
        <w:t>（</w:t>
      </w:r>
      <w:r w:rsidR="00E911C8" w:rsidRPr="007F66F6">
        <w:rPr>
          <w:rFonts w:hint="eastAsia"/>
          <w:sz w:val="24"/>
        </w:rPr>
        <w:t xml:space="preserve"> </w:t>
      </w:r>
      <w:r w:rsidR="00E911C8" w:rsidRPr="007F66F6">
        <w:rPr>
          <w:sz w:val="24"/>
        </w:rPr>
        <w:t xml:space="preserve">       </w:t>
      </w:r>
      <w:r w:rsidR="00E911C8" w:rsidRPr="007F66F6">
        <w:rPr>
          <w:rFonts w:hint="eastAsia"/>
          <w:sz w:val="24"/>
        </w:rPr>
        <w:t>）</w:t>
      </w:r>
    </w:p>
    <w:p w14:paraId="149A4611" w14:textId="77777777" w:rsidR="00E911C8" w:rsidRPr="007F66F6" w:rsidRDefault="00E911C8" w:rsidP="00E911C8">
      <w:pPr>
        <w:pStyle w:val="ab"/>
        <w:widowControl w:val="0"/>
        <w:numPr>
          <w:ilvl w:val="0"/>
          <w:numId w:val="34"/>
        </w:numPr>
        <w:rPr>
          <w:sz w:val="24"/>
        </w:rPr>
      </w:pPr>
      <w:r w:rsidRPr="007F66F6">
        <w:rPr>
          <w:sz w:val="24"/>
        </w:rPr>
        <w:t>角动量守恒，动能守恒；</w:t>
      </w:r>
    </w:p>
    <w:p w14:paraId="7D7EAD93" w14:textId="77777777" w:rsidR="00E911C8" w:rsidRPr="007F66F6" w:rsidRDefault="00E911C8" w:rsidP="00E911C8">
      <w:pPr>
        <w:pStyle w:val="ab"/>
        <w:widowControl w:val="0"/>
        <w:numPr>
          <w:ilvl w:val="0"/>
          <w:numId w:val="34"/>
        </w:numPr>
        <w:rPr>
          <w:sz w:val="24"/>
        </w:rPr>
      </w:pPr>
      <w:r w:rsidRPr="007F66F6">
        <w:rPr>
          <w:sz w:val="24"/>
        </w:rPr>
        <w:t>角动量守恒，机械能守恒；</w:t>
      </w:r>
    </w:p>
    <w:p w14:paraId="7FD5D177" w14:textId="77777777" w:rsidR="00E911C8" w:rsidRPr="007F66F6" w:rsidRDefault="00E911C8" w:rsidP="00E911C8">
      <w:pPr>
        <w:pStyle w:val="ab"/>
        <w:widowControl w:val="0"/>
        <w:numPr>
          <w:ilvl w:val="0"/>
          <w:numId w:val="34"/>
        </w:numPr>
        <w:rPr>
          <w:sz w:val="24"/>
        </w:rPr>
      </w:pPr>
      <w:r w:rsidRPr="007F66F6">
        <w:rPr>
          <w:sz w:val="24"/>
        </w:rPr>
        <w:t>角动量守恒，动量也守恒；</w:t>
      </w:r>
    </w:p>
    <w:p w14:paraId="48D1C62E" w14:textId="77777777" w:rsidR="00E911C8" w:rsidRPr="007F66F6" w:rsidRDefault="00E911C8" w:rsidP="00E911C8">
      <w:pPr>
        <w:pStyle w:val="ab"/>
        <w:widowControl w:val="0"/>
        <w:numPr>
          <w:ilvl w:val="0"/>
          <w:numId w:val="34"/>
        </w:numPr>
        <w:rPr>
          <w:sz w:val="24"/>
        </w:rPr>
      </w:pPr>
      <w:r w:rsidRPr="007F66F6">
        <w:rPr>
          <w:sz w:val="24"/>
        </w:rPr>
        <w:t>角动量不守恒，动量也不守恒。</w:t>
      </w:r>
    </w:p>
    <w:p w14:paraId="24A6B76F" w14:textId="77777777" w:rsidR="00EE6E39" w:rsidRPr="007F66F6" w:rsidRDefault="00EE6E39" w:rsidP="00E911C8">
      <w:pPr>
        <w:widowControl w:val="0"/>
        <w:rPr>
          <w:sz w:val="24"/>
        </w:rPr>
      </w:pPr>
    </w:p>
    <w:p w14:paraId="2AD7D3CC" w14:textId="77777777" w:rsidR="00E911C8" w:rsidRPr="007F66F6" w:rsidRDefault="00E911C8" w:rsidP="00E911C8">
      <w:pPr>
        <w:widowControl w:val="0"/>
        <w:rPr>
          <w:sz w:val="24"/>
        </w:rPr>
      </w:pPr>
      <w:r w:rsidRPr="007F66F6">
        <w:rPr>
          <w:noProof/>
          <w:sz w:val="24"/>
        </w:rPr>
        <w:drawing>
          <wp:anchor distT="0" distB="0" distL="114300" distR="114300" simplePos="0" relativeHeight="251673600" behindDoc="0" locked="0" layoutInCell="1" allowOverlap="1" wp14:anchorId="4F79B59E" wp14:editId="0B395A26">
            <wp:simplePos x="0" y="0"/>
            <wp:positionH relativeFrom="column">
              <wp:posOffset>4639219</wp:posOffset>
            </wp:positionH>
            <wp:positionV relativeFrom="paragraph">
              <wp:posOffset>35346</wp:posOffset>
            </wp:positionV>
            <wp:extent cx="1514475" cy="695325"/>
            <wp:effectExtent l="0" t="0" r="9525" b="952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未标题-1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0776" w:rsidRPr="007F66F6">
        <w:rPr>
          <w:sz w:val="24"/>
        </w:rPr>
        <w:t>10</w:t>
      </w:r>
      <w:r w:rsidR="00EE6E39" w:rsidRPr="007F66F6">
        <w:rPr>
          <w:sz w:val="24"/>
        </w:rPr>
        <w:t xml:space="preserve">. </w:t>
      </w:r>
      <w:r w:rsidRPr="007F66F6">
        <w:rPr>
          <w:sz w:val="24"/>
        </w:rPr>
        <w:t>对一个绕固定水平轴</w:t>
      </w:r>
      <w:r w:rsidRPr="007F66F6">
        <w:rPr>
          <w:sz w:val="24"/>
        </w:rPr>
        <w:t>O</w:t>
      </w:r>
      <w:r w:rsidRPr="007F66F6">
        <w:rPr>
          <w:sz w:val="24"/>
        </w:rPr>
        <w:t>匀速转动的转盘，沿图示的同一水平直线从相反方向射入两颗质量相同，速率相等的子弹，并停留在盘中，则子弹射入后转盘的角速度应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  </w:t>
      </w:r>
      <w:r w:rsidRPr="007F66F6">
        <w:rPr>
          <w:rFonts w:hint="eastAsia"/>
          <w:sz w:val="24"/>
        </w:rPr>
        <w:t>）</w:t>
      </w:r>
    </w:p>
    <w:p w14:paraId="34E514F9" w14:textId="77777777" w:rsidR="00E911C8" w:rsidRPr="007F66F6" w:rsidRDefault="00E911C8" w:rsidP="00E911C8">
      <w:pPr>
        <w:pStyle w:val="ab"/>
        <w:widowControl w:val="0"/>
        <w:numPr>
          <w:ilvl w:val="0"/>
          <w:numId w:val="35"/>
        </w:numPr>
        <w:rPr>
          <w:sz w:val="24"/>
        </w:rPr>
      </w:pPr>
      <w:r w:rsidRPr="007F66F6">
        <w:rPr>
          <w:sz w:val="24"/>
        </w:rPr>
        <w:t>增大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</w:t>
      </w:r>
      <w:r w:rsidRPr="007F66F6">
        <w:rPr>
          <w:sz w:val="24"/>
        </w:rPr>
        <w:t>（</w:t>
      </w:r>
      <w:r w:rsidRPr="007F66F6">
        <w:rPr>
          <w:sz w:val="24"/>
        </w:rPr>
        <w:t>B</w:t>
      </w:r>
      <w:r w:rsidRPr="007F66F6">
        <w:rPr>
          <w:sz w:val="24"/>
        </w:rPr>
        <w:t>）减小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</w:t>
      </w:r>
      <w:r w:rsidRPr="007F66F6">
        <w:rPr>
          <w:sz w:val="24"/>
        </w:rPr>
        <w:t>（</w:t>
      </w:r>
      <w:r w:rsidRPr="007F66F6">
        <w:rPr>
          <w:sz w:val="24"/>
        </w:rPr>
        <w:t>C</w:t>
      </w:r>
      <w:r w:rsidRPr="007F66F6">
        <w:rPr>
          <w:sz w:val="24"/>
        </w:rPr>
        <w:t>）不变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</w:t>
      </w:r>
      <w:r w:rsidRPr="007F66F6">
        <w:rPr>
          <w:sz w:val="24"/>
        </w:rPr>
        <w:t>（</w:t>
      </w:r>
      <w:r w:rsidRPr="007F66F6">
        <w:rPr>
          <w:sz w:val="24"/>
        </w:rPr>
        <w:t>D</w:t>
      </w:r>
      <w:r w:rsidRPr="007F66F6">
        <w:rPr>
          <w:sz w:val="24"/>
        </w:rPr>
        <w:t>）无法确定。</w:t>
      </w:r>
    </w:p>
    <w:p w14:paraId="0067FFB8" w14:textId="77777777" w:rsidR="00EE6E39" w:rsidRPr="007F66F6" w:rsidRDefault="00EE6E39" w:rsidP="00E911C8">
      <w:pPr>
        <w:widowControl w:val="0"/>
        <w:rPr>
          <w:sz w:val="24"/>
        </w:rPr>
      </w:pPr>
    </w:p>
    <w:p w14:paraId="30C9E7D2" w14:textId="77777777" w:rsidR="00837DB7" w:rsidRPr="007F66F6" w:rsidRDefault="00B73890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二</w:t>
      </w:r>
      <w:r w:rsidR="00837DB7" w:rsidRPr="007F66F6">
        <w:rPr>
          <w:sz w:val="24"/>
        </w:rPr>
        <w:t>、</w:t>
      </w:r>
      <w:r w:rsidR="008607F0" w:rsidRPr="007F66F6">
        <w:rPr>
          <w:b/>
          <w:sz w:val="24"/>
        </w:rPr>
        <w:t>填空题：</w:t>
      </w:r>
      <w:r w:rsidR="0088674E" w:rsidRPr="007F66F6">
        <w:rPr>
          <w:sz w:val="24"/>
        </w:rPr>
        <w:t>本大题共</w:t>
      </w:r>
      <w:r w:rsidR="00EB0809" w:rsidRPr="007F66F6">
        <w:rPr>
          <w:sz w:val="24"/>
        </w:rPr>
        <w:t>10</w:t>
      </w:r>
      <w:r w:rsidR="00350B30" w:rsidRPr="007F66F6">
        <w:rPr>
          <w:sz w:val="24"/>
        </w:rPr>
        <w:t>小</w:t>
      </w:r>
      <w:r w:rsidR="00350B30" w:rsidRPr="007F66F6">
        <w:rPr>
          <w:rFonts w:hint="eastAsia"/>
          <w:sz w:val="24"/>
        </w:rPr>
        <w:t>题</w:t>
      </w:r>
      <w:r w:rsidR="0088674E" w:rsidRPr="007F66F6">
        <w:rPr>
          <w:sz w:val="24"/>
        </w:rPr>
        <w:t>，每</w:t>
      </w:r>
      <w:r w:rsidR="00350B30" w:rsidRPr="007F66F6">
        <w:rPr>
          <w:sz w:val="24"/>
        </w:rPr>
        <w:t>小</w:t>
      </w:r>
      <w:r w:rsidR="00350B30" w:rsidRPr="007F66F6">
        <w:rPr>
          <w:rFonts w:hint="eastAsia"/>
          <w:sz w:val="24"/>
        </w:rPr>
        <w:t>题</w:t>
      </w:r>
      <w:r w:rsidR="00EB0809" w:rsidRPr="007F66F6">
        <w:rPr>
          <w:sz w:val="24"/>
        </w:rPr>
        <w:t>2</w:t>
      </w:r>
      <w:r w:rsidR="0088674E" w:rsidRPr="007F66F6">
        <w:rPr>
          <w:sz w:val="24"/>
        </w:rPr>
        <w:t>分，共</w:t>
      </w:r>
      <w:r w:rsidR="00EB0809" w:rsidRPr="007F66F6">
        <w:rPr>
          <w:sz w:val="24"/>
        </w:rPr>
        <w:t>20</w:t>
      </w:r>
      <w:r w:rsidR="0088674E" w:rsidRPr="007F66F6">
        <w:rPr>
          <w:sz w:val="24"/>
        </w:rPr>
        <w:t>分。</w:t>
      </w:r>
      <w:r w:rsidR="004D7034" w:rsidRPr="007F66F6">
        <w:rPr>
          <w:sz w:val="24"/>
        </w:rPr>
        <w:t>请把正确答案填写在答题纸的正确位置。</w:t>
      </w:r>
      <w:r w:rsidR="0088674E" w:rsidRPr="007F66F6">
        <w:rPr>
          <w:sz w:val="24"/>
        </w:rPr>
        <w:t>错填、不填均无分。</w:t>
      </w:r>
    </w:p>
    <w:p w14:paraId="4CCF430C" w14:textId="77777777" w:rsidR="00FF4DFA" w:rsidRPr="007F66F6" w:rsidRDefault="00625156" w:rsidP="00E911C8">
      <w:pPr>
        <w:rPr>
          <w:rStyle w:val="ae"/>
          <w:i w:val="0"/>
          <w:color w:val="auto"/>
          <w:sz w:val="24"/>
        </w:rPr>
      </w:pPr>
      <w:r>
        <w:rPr>
          <w:sz w:val="24"/>
        </w:rPr>
        <w:t>1</w:t>
      </w:r>
      <w:r w:rsidR="00FF4DFA" w:rsidRPr="007F66F6">
        <w:rPr>
          <w:sz w:val="24"/>
        </w:rPr>
        <w:t xml:space="preserve">. </w:t>
      </w:r>
      <w:r w:rsidR="00FF4DFA" w:rsidRPr="007F66F6">
        <w:rPr>
          <w:rStyle w:val="ae"/>
          <w:i w:val="0"/>
          <w:color w:val="auto"/>
          <w:sz w:val="24"/>
        </w:rPr>
        <w:t>一质点沿</w:t>
      </w:r>
      <w:r w:rsidR="00FF4DFA" w:rsidRPr="007F66F6">
        <w:rPr>
          <w:rStyle w:val="ae"/>
          <w:color w:val="auto"/>
          <w:sz w:val="24"/>
        </w:rPr>
        <w:t>x</w:t>
      </w:r>
      <w:r w:rsidR="00FF4DFA" w:rsidRPr="007F66F6">
        <w:rPr>
          <w:rStyle w:val="ae"/>
          <w:i w:val="0"/>
          <w:color w:val="auto"/>
          <w:sz w:val="24"/>
        </w:rPr>
        <w:t>方向运动</w:t>
      </w:r>
      <w:r w:rsidR="00FF4DFA" w:rsidRPr="007F66F6">
        <w:rPr>
          <w:rStyle w:val="ae"/>
          <w:rFonts w:hint="eastAsia"/>
          <w:i w:val="0"/>
          <w:color w:val="auto"/>
          <w:sz w:val="24"/>
        </w:rPr>
        <w:t>，</w:t>
      </w:r>
      <w:r w:rsidR="00FF4DFA" w:rsidRPr="007F66F6">
        <w:rPr>
          <w:rStyle w:val="ae"/>
          <w:i w:val="0"/>
          <w:color w:val="auto"/>
          <w:sz w:val="24"/>
        </w:rPr>
        <w:t>其加速度随时间变化关系为</w:t>
      </w:r>
      <w:r w:rsidR="00FF4DFA" w:rsidRPr="007F66F6">
        <w:rPr>
          <w:rStyle w:val="ae"/>
          <w:rFonts w:hint="eastAsia"/>
          <w:color w:val="auto"/>
          <w:sz w:val="24"/>
        </w:rPr>
        <w:t>a</w:t>
      </w:r>
      <w:r w:rsidR="00FF4DFA" w:rsidRPr="007F66F6">
        <w:rPr>
          <w:rStyle w:val="ae"/>
          <w:i w:val="0"/>
          <w:color w:val="auto"/>
          <w:sz w:val="24"/>
        </w:rPr>
        <w:t>=3+2</w:t>
      </w:r>
      <w:r w:rsidR="00FF4DFA" w:rsidRPr="007F66F6">
        <w:rPr>
          <w:rStyle w:val="ae"/>
          <w:color w:val="auto"/>
          <w:sz w:val="24"/>
        </w:rPr>
        <w:t>t</w:t>
      </w:r>
      <w:r w:rsidR="00FF4DFA" w:rsidRPr="007F66F6">
        <w:rPr>
          <w:rStyle w:val="ae"/>
          <w:i w:val="0"/>
          <w:color w:val="auto"/>
          <w:sz w:val="24"/>
        </w:rPr>
        <w:t xml:space="preserve"> </w:t>
      </w:r>
      <w:r w:rsidR="00FF4DFA" w:rsidRPr="007F66F6">
        <w:rPr>
          <w:rStyle w:val="ae"/>
          <w:color w:val="auto"/>
          <w:sz w:val="24"/>
        </w:rPr>
        <w:t>m</w:t>
      </w:r>
      <w:r w:rsidR="00FF4DFA" w:rsidRPr="007F66F6">
        <w:rPr>
          <w:rStyle w:val="ae"/>
          <w:i w:val="0"/>
          <w:color w:val="auto"/>
          <w:sz w:val="24"/>
        </w:rPr>
        <w:t>/</w:t>
      </w:r>
      <w:r w:rsidR="00FF4DFA" w:rsidRPr="007F66F6">
        <w:rPr>
          <w:rStyle w:val="ae"/>
          <w:color w:val="auto"/>
          <w:sz w:val="24"/>
        </w:rPr>
        <w:t>s</w:t>
      </w:r>
      <w:r w:rsidR="00FF4DFA" w:rsidRPr="007F66F6">
        <w:rPr>
          <w:rStyle w:val="ae"/>
          <w:i w:val="0"/>
          <w:color w:val="auto"/>
          <w:sz w:val="24"/>
          <w:vertAlign w:val="superscript"/>
        </w:rPr>
        <w:t>2</w:t>
      </w:r>
      <w:r w:rsidR="00FF4DFA" w:rsidRPr="007F66F6">
        <w:rPr>
          <w:rStyle w:val="ae"/>
          <w:rFonts w:hint="eastAsia"/>
          <w:i w:val="0"/>
          <w:color w:val="auto"/>
          <w:sz w:val="24"/>
        </w:rPr>
        <w:t>，如果初始时质点的速度</w:t>
      </w:r>
      <w:r w:rsidR="00FF4DFA" w:rsidRPr="007F66F6">
        <w:rPr>
          <w:rStyle w:val="ae"/>
          <w:rFonts w:ascii="Book Antiqua" w:hAnsi="Book Antiqua"/>
          <w:color w:val="auto"/>
          <w:sz w:val="24"/>
        </w:rPr>
        <w:t>v</w:t>
      </w:r>
      <w:r w:rsidR="00FF4DFA" w:rsidRPr="007F66F6">
        <w:rPr>
          <w:rStyle w:val="ae"/>
          <w:rFonts w:hint="eastAsia"/>
          <w:i w:val="0"/>
          <w:color w:val="auto"/>
          <w:sz w:val="24"/>
          <w:vertAlign w:val="subscript"/>
        </w:rPr>
        <w:t>0</w:t>
      </w:r>
      <w:r w:rsidR="00FF4DFA" w:rsidRPr="007F66F6">
        <w:rPr>
          <w:rStyle w:val="ae"/>
          <w:rFonts w:hint="eastAsia"/>
          <w:i w:val="0"/>
          <w:color w:val="auto"/>
          <w:sz w:val="24"/>
        </w:rPr>
        <w:t>为</w:t>
      </w:r>
      <w:r w:rsidR="00FF4DFA" w:rsidRPr="007F66F6">
        <w:rPr>
          <w:rStyle w:val="ae"/>
          <w:rFonts w:hint="eastAsia"/>
          <w:i w:val="0"/>
          <w:color w:val="auto"/>
          <w:sz w:val="24"/>
        </w:rPr>
        <w:t>5</w:t>
      </w:r>
      <w:r w:rsidR="00FF4DFA" w:rsidRPr="007F66F6">
        <w:rPr>
          <w:rStyle w:val="ae"/>
          <w:color w:val="auto"/>
          <w:sz w:val="24"/>
        </w:rPr>
        <w:t>m</w:t>
      </w:r>
      <w:r w:rsidR="00FF4DFA" w:rsidRPr="007F66F6">
        <w:rPr>
          <w:rStyle w:val="ae"/>
          <w:i w:val="0"/>
          <w:color w:val="auto"/>
          <w:sz w:val="24"/>
        </w:rPr>
        <w:t>/</w:t>
      </w:r>
      <w:r w:rsidR="00FF4DFA" w:rsidRPr="007F66F6">
        <w:rPr>
          <w:rStyle w:val="ae"/>
          <w:color w:val="auto"/>
          <w:sz w:val="24"/>
        </w:rPr>
        <w:t>s</w:t>
      </w:r>
      <w:r w:rsidR="00FF4DFA" w:rsidRPr="007F66F6">
        <w:rPr>
          <w:rStyle w:val="ae"/>
          <w:rFonts w:hint="eastAsia"/>
          <w:i w:val="0"/>
          <w:color w:val="auto"/>
          <w:sz w:val="24"/>
        </w:rPr>
        <w:t>，</w:t>
      </w:r>
      <w:r w:rsidR="00FF4DFA" w:rsidRPr="007F66F6">
        <w:rPr>
          <w:rStyle w:val="ae"/>
          <w:i w:val="0"/>
          <w:color w:val="auto"/>
          <w:sz w:val="24"/>
        </w:rPr>
        <w:t>当</w:t>
      </w:r>
      <w:r w:rsidR="00FF4DFA" w:rsidRPr="007F66F6">
        <w:rPr>
          <w:rStyle w:val="ae"/>
          <w:color w:val="auto"/>
          <w:sz w:val="24"/>
        </w:rPr>
        <w:t>t</w:t>
      </w:r>
      <w:r w:rsidR="00FF4DFA" w:rsidRPr="007F66F6">
        <w:rPr>
          <w:rStyle w:val="ae"/>
          <w:i w:val="0"/>
          <w:color w:val="auto"/>
          <w:sz w:val="24"/>
        </w:rPr>
        <w:t>为</w:t>
      </w:r>
      <w:r w:rsidR="00FF4DFA" w:rsidRPr="007F66F6">
        <w:rPr>
          <w:rStyle w:val="ae"/>
          <w:rFonts w:hint="eastAsia"/>
          <w:i w:val="0"/>
          <w:color w:val="auto"/>
          <w:sz w:val="24"/>
        </w:rPr>
        <w:t>3</w:t>
      </w:r>
      <w:r w:rsidR="00FF4DFA" w:rsidRPr="007F66F6">
        <w:rPr>
          <w:rStyle w:val="ae"/>
          <w:rFonts w:hint="eastAsia"/>
          <w:color w:val="auto"/>
          <w:sz w:val="24"/>
        </w:rPr>
        <w:t>s</w:t>
      </w:r>
      <w:r w:rsidR="00FF4DFA" w:rsidRPr="007F66F6">
        <w:rPr>
          <w:rStyle w:val="ae"/>
          <w:rFonts w:hint="eastAsia"/>
          <w:i w:val="0"/>
          <w:color w:val="auto"/>
          <w:sz w:val="24"/>
        </w:rPr>
        <w:t>时，质点的速度</w:t>
      </w:r>
      <w:r w:rsidR="00FF4DFA" w:rsidRPr="007F66F6">
        <w:rPr>
          <w:rStyle w:val="ae"/>
          <w:rFonts w:ascii="Book Antiqua" w:hAnsi="Book Antiqua"/>
          <w:color w:val="auto"/>
          <w:sz w:val="24"/>
        </w:rPr>
        <w:t>v</w:t>
      </w:r>
      <w:r w:rsidR="00FF4DFA" w:rsidRPr="007F66F6">
        <w:rPr>
          <w:rStyle w:val="ae"/>
          <w:rFonts w:hint="eastAsia"/>
          <w:i w:val="0"/>
          <w:color w:val="auto"/>
          <w:sz w:val="24"/>
        </w:rPr>
        <w:t>=</w:t>
      </w:r>
      <w:r w:rsidR="00FF4DFA" w:rsidRPr="007F66F6">
        <w:rPr>
          <w:rStyle w:val="ae"/>
          <w:i w:val="0"/>
          <w:color w:val="auto"/>
          <w:sz w:val="24"/>
          <w:u w:val="single"/>
        </w:rPr>
        <w:t xml:space="preserve">                  </w:t>
      </w:r>
      <w:r w:rsidR="00FF4DFA" w:rsidRPr="007F66F6">
        <w:rPr>
          <w:rStyle w:val="ae"/>
          <w:rFonts w:hint="eastAsia"/>
          <w:i w:val="0"/>
          <w:color w:val="auto"/>
          <w:sz w:val="24"/>
        </w:rPr>
        <w:t>。</w:t>
      </w:r>
    </w:p>
    <w:p w14:paraId="6F2E7D50" w14:textId="77777777" w:rsidR="00FF4DFA" w:rsidRPr="007F66F6" w:rsidRDefault="00FF4DFA" w:rsidP="00E911C8">
      <w:pPr>
        <w:adjustRightInd w:val="0"/>
        <w:snapToGrid w:val="0"/>
        <w:textAlignment w:val="center"/>
        <w:rPr>
          <w:sz w:val="24"/>
        </w:rPr>
      </w:pPr>
    </w:p>
    <w:p w14:paraId="658A6045" w14:textId="77777777" w:rsidR="00A40586" w:rsidRPr="007F66F6" w:rsidRDefault="00625156" w:rsidP="00E911C8">
      <w:pPr>
        <w:rPr>
          <w:rStyle w:val="ae"/>
          <w:i w:val="0"/>
          <w:color w:val="auto"/>
          <w:sz w:val="24"/>
        </w:rPr>
      </w:pPr>
      <w:r>
        <w:rPr>
          <w:sz w:val="24"/>
        </w:rPr>
        <w:lastRenderedPageBreak/>
        <w:t>2</w:t>
      </w:r>
      <w:r w:rsidR="00A40586" w:rsidRPr="007F66F6">
        <w:rPr>
          <w:sz w:val="24"/>
        </w:rPr>
        <w:t xml:space="preserve">. </w:t>
      </w:r>
      <w:r w:rsidR="00A40586" w:rsidRPr="007F66F6">
        <w:rPr>
          <w:rStyle w:val="ae"/>
          <w:i w:val="0"/>
          <w:color w:val="auto"/>
          <w:sz w:val="24"/>
        </w:rPr>
        <w:t>在半径为</w:t>
      </w:r>
      <w:r w:rsidR="00A40586" w:rsidRPr="007F66F6">
        <w:rPr>
          <w:rStyle w:val="ae"/>
          <w:color w:val="auto"/>
          <w:sz w:val="24"/>
        </w:rPr>
        <w:t>R</w:t>
      </w:r>
      <w:r w:rsidR="00A40586" w:rsidRPr="007F66F6">
        <w:rPr>
          <w:rStyle w:val="ae"/>
          <w:i w:val="0"/>
          <w:color w:val="auto"/>
          <w:sz w:val="24"/>
        </w:rPr>
        <w:t>的圆周上运动的质点</w:t>
      </w:r>
      <w:r w:rsidR="00A40586" w:rsidRPr="007F66F6">
        <w:rPr>
          <w:rStyle w:val="ae"/>
          <w:rFonts w:hint="eastAsia"/>
          <w:i w:val="0"/>
          <w:color w:val="auto"/>
          <w:sz w:val="24"/>
        </w:rPr>
        <w:t>，</w:t>
      </w:r>
      <w:r w:rsidR="00A40586" w:rsidRPr="007F66F6">
        <w:rPr>
          <w:rStyle w:val="ae"/>
          <w:i w:val="0"/>
          <w:color w:val="auto"/>
          <w:sz w:val="24"/>
        </w:rPr>
        <w:t>其速率与时间关系为</w:t>
      </w:r>
      <w:r w:rsidR="00A40586" w:rsidRPr="007F66F6">
        <w:rPr>
          <w:rStyle w:val="ae"/>
          <w:rFonts w:ascii="Book Antiqua" w:hAnsi="Book Antiqua"/>
          <w:color w:val="auto"/>
          <w:sz w:val="24"/>
        </w:rPr>
        <w:t>v</w:t>
      </w:r>
      <w:r w:rsidR="00A40586" w:rsidRPr="007F66F6">
        <w:rPr>
          <w:rStyle w:val="ae"/>
          <w:rFonts w:hint="eastAsia"/>
          <w:i w:val="0"/>
          <w:color w:val="auto"/>
          <w:sz w:val="24"/>
        </w:rPr>
        <w:t>=</w:t>
      </w:r>
      <w:r w:rsidR="00A40586" w:rsidRPr="007F66F6">
        <w:rPr>
          <w:rStyle w:val="ae"/>
          <w:color w:val="auto"/>
          <w:sz w:val="24"/>
        </w:rPr>
        <w:t>ct</w:t>
      </w:r>
      <w:r w:rsidR="00A40586" w:rsidRPr="007F66F6">
        <w:rPr>
          <w:rStyle w:val="ae"/>
          <w:i w:val="0"/>
          <w:color w:val="auto"/>
          <w:sz w:val="24"/>
          <w:vertAlign w:val="superscript"/>
        </w:rPr>
        <w:t>2</w:t>
      </w:r>
      <w:r w:rsidR="00A40586" w:rsidRPr="007F66F6">
        <w:rPr>
          <w:rStyle w:val="ae"/>
          <w:rFonts w:hint="eastAsia"/>
          <w:i w:val="0"/>
          <w:color w:val="auto"/>
          <w:sz w:val="24"/>
        </w:rPr>
        <w:t>（式中</w:t>
      </w:r>
      <w:r w:rsidR="00A40586" w:rsidRPr="007F66F6">
        <w:rPr>
          <w:rStyle w:val="ae"/>
          <w:rFonts w:hint="eastAsia"/>
          <w:color w:val="auto"/>
          <w:sz w:val="24"/>
        </w:rPr>
        <w:t>c</w:t>
      </w:r>
      <w:r w:rsidR="00A40586" w:rsidRPr="007F66F6">
        <w:rPr>
          <w:rStyle w:val="ae"/>
          <w:rFonts w:hint="eastAsia"/>
          <w:i w:val="0"/>
          <w:color w:val="auto"/>
          <w:sz w:val="24"/>
        </w:rPr>
        <w:t>为常量），则</w:t>
      </w:r>
      <w:r w:rsidR="00A40586" w:rsidRPr="007F66F6">
        <w:rPr>
          <w:rStyle w:val="ae"/>
          <w:color w:val="auto"/>
          <w:sz w:val="24"/>
        </w:rPr>
        <w:t>t</w:t>
      </w:r>
      <w:r w:rsidR="00A40586" w:rsidRPr="007F66F6">
        <w:rPr>
          <w:rStyle w:val="ae"/>
          <w:i w:val="0"/>
          <w:color w:val="auto"/>
          <w:sz w:val="24"/>
        </w:rPr>
        <w:t>时刻质点的加速度</w:t>
      </w:r>
      <w:r w:rsidR="00A40586" w:rsidRPr="007F66F6">
        <w:rPr>
          <w:rStyle w:val="ae"/>
          <w:i w:val="0"/>
          <w:color w:val="auto"/>
          <w:sz w:val="24"/>
        </w:rPr>
        <w:object w:dxaOrig="200" w:dyaOrig="260" w14:anchorId="32441EED">
          <v:shape id="_x0000_i1038" type="#_x0000_t75" style="width:10pt;height:11.9pt" o:ole="">
            <v:imagedata r:id="rId36" o:title=""/>
          </v:shape>
          <o:OLEObject Type="Embed" ProgID="Equation.DSMT4" ShapeID="_x0000_i1038" DrawAspect="Content" ObjectID="_1680200061" r:id="rId37"/>
        </w:object>
      </w:r>
      <w:r w:rsidR="00A40586" w:rsidRPr="007F66F6">
        <w:rPr>
          <w:rStyle w:val="ae"/>
          <w:rFonts w:hint="eastAsia"/>
          <w:i w:val="0"/>
          <w:color w:val="auto"/>
          <w:sz w:val="24"/>
        </w:rPr>
        <w:t>=</w:t>
      </w:r>
      <w:r w:rsidR="00A40586" w:rsidRPr="007F66F6">
        <w:rPr>
          <w:rStyle w:val="ae"/>
          <w:i w:val="0"/>
          <w:color w:val="auto"/>
          <w:sz w:val="24"/>
          <w:u w:val="single"/>
        </w:rPr>
        <w:t xml:space="preserve">            </w:t>
      </w:r>
      <w:r w:rsidR="00A40586" w:rsidRPr="007F66F6">
        <w:rPr>
          <w:rStyle w:val="ae"/>
          <w:rFonts w:hint="eastAsia"/>
          <w:i w:val="0"/>
          <w:color w:val="auto"/>
          <w:sz w:val="24"/>
        </w:rPr>
        <w:t>。</w:t>
      </w:r>
    </w:p>
    <w:p w14:paraId="67BCD4E1" w14:textId="77777777" w:rsidR="00A40586" w:rsidRPr="007F66F6" w:rsidRDefault="00A40586" w:rsidP="00E911C8">
      <w:pPr>
        <w:adjustRightInd w:val="0"/>
        <w:snapToGrid w:val="0"/>
        <w:textAlignment w:val="center"/>
        <w:rPr>
          <w:sz w:val="24"/>
        </w:rPr>
      </w:pPr>
    </w:p>
    <w:p w14:paraId="523FB499" w14:textId="77777777" w:rsidR="00AC2C8F" w:rsidRPr="007F66F6" w:rsidRDefault="00625156" w:rsidP="00E911C8">
      <w:pPr>
        <w:rPr>
          <w:sz w:val="24"/>
        </w:rPr>
      </w:pPr>
      <w:r>
        <w:rPr>
          <w:sz w:val="24"/>
        </w:rPr>
        <w:t>3</w:t>
      </w:r>
      <w:r w:rsidR="00ED2741" w:rsidRPr="007F66F6">
        <w:rPr>
          <w:sz w:val="24"/>
        </w:rPr>
        <w:t>.</w:t>
      </w:r>
      <w:r w:rsidR="00ED2741" w:rsidRPr="007F66F6">
        <w:rPr>
          <w:rFonts w:hint="eastAsia"/>
          <w:sz w:val="24"/>
        </w:rPr>
        <w:t xml:space="preserve"> </w:t>
      </w:r>
      <w:r w:rsidR="00AC2C8F" w:rsidRPr="007F66F6">
        <w:rPr>
          <w:sz w:val="24"/>
        </w:rPr>
        <w:t>沿水平方向的外力</w:t>
      </w:r>
      <w:r w:rsidR="00AC2C8F" w:rsidRPr="007F66F6">
        <w:rPr>
          <w:i/>
          <w:sz w:val="24"/>
        </w:rPr>
        <w:t>F</w:t>
      </w:r>
      <w:r w:rsidR="00AC2C8F" w:rsidRPr="007F66F6">
        <w:rPr>
          <w:sz w:val="24"/>
        </w:rPr>
        <w:t>将物体</w:t>
      </w:r>
      <w:r w:rsidR="00AC2C8F" w:rsidRPr="007F66F6">
        <w:rPr>
          <w:i/>
          <w:sz w:val="24"/>
        </w:rPr>
        <w:t>A</w:t>
      </w:r>
      <w:r w:rsidR="00AC2C8F" w:rsidRPr="007F66F6">
        <w:rPr>
          <w:sz w:val="24"/>
        </w:rPr>
        <w:t>压在竖直墙上</w:t>
      </w:r>
      <w:r w:rsidR="00AC2C8F" w:rsidRPr="007F66F6">
        <w:rPr>
          <w:rFonts w:hint="eastAsia"/>
          <w:sz w:val="24"/>
        </w:rPr>
        <w:t>，</w:t>
      </w:r>
      <w:r w:rsidR="00AC2C8F" w:rsidRPr="007F66F6">
        <w:rPr>
          <w:sz w:val="24"/>
        </w:rPr>
        <w:t>由于物体与墙之间有摩擦力</w:t>
      </w:r>
      <w:r w:rsidR="00AC2C8F" w:rsidRPr="007F66F6">
        <w:rPr>
          <w:rFonts w:hint="eastAsia"/>
          <w:sz w:val="24"/>
        </w:rPr>
        <w:t>，</w:t>
      </w:r>
      <w:r w:rsidR="00AC2C8F" w:rsidRPr="007F66F6">
        <w:rPr>
          <w:sz w:val="24"/>
        </w:rPr>
        <w:t>此时物体保持静止</w:t>
      </w:r>
      <w:r w:rsidR="00AC2C8F" w:rsidRPr="007F66F6">
        <w:rPr>
          <w:rFonts w:hint="eastAsia"/>
          <w:sz w:val="24"/>
        </w:rPr>
        <w:t>，如图所示。</w:t>
      </w:r>
      <w:r w:rsidR="00AC2C8F" w:rsidRPr="007F66F6">
        <w:rPr>
          <w:sz w:val="24"/>
        </w:rPr>
        <w:t>设其所受静摩擦力大小为</w:t>
      </w:r>
      <w:r w:rsidR="00AC2C8F" w:rsidRPr="007F66F6">
        <w:rPr>
          <w:i/>
          <w:sz w:val="24"/>
        </w:rPr>
        <w:t>f</w:t>
      </w:r>
      <w:r w:rsidR="00AC2C8F" w:rsidRPr="007F66F6">
        <w:rPr>
          <w:sz w:val="24"/>
          <w:vertAlign w:val="subscript"/>
        </w:rPr>
        <w:t>0</w:t>
      </w:r>
      <w:r w:rsidR="00AC2C8F" w:rsidRPr="007F66F6">
        <w:rPr>
          <w:rFonts w:hint="eastAsia"/>
          <w:sz w:val="24"/>
        </w:rPr>
        <w:t>，</w:t>
      </w:r>
      <w:r w:rsidR="00AC2C8F" w:rsidRPr="007F66F6">
        <w:rPr>
          <w:sz w:val="24"/>
        </w:rPr>
        <w:t>若外力增大至</w:t>
      </w:r>
      <w:r w:rsidR="00AC2C8F" w:rsidRPr="007F66F6">
        <w:rPr>
          <w:rFonts w:hint="eastAsia"/>
          <w:sz w:val="24"/>
        </w:rPr>
        <w:t>2</w:t>
      </w:r>
      <w:r w:rsidR="00AC2C8F" w:rsidRPr="007F66F6">
        <w:rPr>
          <w:i/>
          <w:sz w:val="24"/>
        </w:rPr>
        <w:t>F</w:t>
      </w:r>
      <w:r w:rsidR="00AC2C8F" w:rsidRPr="007F66F6">
        <w:rPr>
          <w:rFonts w:hint="eastAsia"/>
          <w:sz w:val="24"/>
        </w:rPr>
        <w:t>，则此时物体所受静摩擦力大小为</w:t>
      </w:r>
      <w:r w:rsidR="00AC2C8F" w:rsidRPr="007F66F6">
        <w:rPr>
          <w:rFonts w:hint="eastAsia"/>
          <w:sz w:val="24"/>
          <w:u w:val="single"/>
        </w:rPr>
        <w:t xml:space="preserve"> </w:t>
      </w:r>
      <w:r w:rsidR="00AC2C8F" w:rsidRPr="007F66F6">
        <w:rPr>
          <w:sz w:val="24"/>
          <w:u w:val="single"/>
        </w:rPr>
        <w:t xml:space="preserve">             </w:t>
      </w:r>
      <w:r w:rsidR="00AC2C8F" w:rsidRPr="007F66F6">
        <w:rPr>
          <w:rFonts w:hint="eastAsia"/>
          <w:sz w:val="24"/>
        </w:rPr>
        <w:t>。</w:t>
      </w:r>
    </w:p>
    <w:p w14:paraId="2CAC7B83" w14:textId="2A69BCC3" w:rsidR="00ED2741" w:rsidRPr="007F66F6" w:rsidRDefault="00AC2C8F" w:rsidP="00AE04E9">
      <w:pPr>
        <w:ind w:firstLine="480"/>
        <w:rPr>
          <w:sz w:val="24"/>
        </w:rPr>
      </w:pPr>
      <w:r w:rsidRPr="007F66F6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 wp14:anchorId="49412D41" wp14:editId="6471E4C3">
                <wp:extent cx="778156" cy="810463"/>
                <wp:effectExtent l="0" t="0" r="79375" b="0"/>
                <wp:docPr id="470" name="画布 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48" name="直接连接符 448"/>
                        <wps:cNvCnPr/>
                        <wps:spPr>
                          <a:xfrm>
                            <a:off x="184440" y="0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9" name="矩形 449"/>
                        <wps:cNvSpPr/>
                        <wps:spPr>
                          <a:xfrm>
                            <a:off x="36000" y="0"/>
                            <a:ext cx="144000" cy="720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" name="矩形 450"/>
                        <wps:cNvSpPr/>
                        <wps:spPr>
                          <a:xfrm>
                            <a:off x="184440" y="166255"/>
                            <a:ext cx="249382" cy="3562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5F417C6" w14:textId="77777777" w:rsidR="00E44AC7" w:rsidRPr="00CE41B1" w:rsidRDefault="00E44AC7" w:rsidP="00AC2C8F">
                              <w:pPr>
                                <w:ind w:firstLine="420"/>
                                <w:jc w:val="center"/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" name="文本框 451"/>
                        <wps:cNvSpPr txBox="1"/>
                        <wps:spPr>
                          <a:xfrm>
                            <a:off x="178502" y="184068"/>
                            <a:ext cx="255320" cy="2553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00C8F1" w14:textId="77777777" w:rsidR="00E44AC7" w:rsidRPr="00CE41B1" w:rsidRDefault="00E44AC7" w:rsidP="00033C8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2" name="直接箭头连接符 452"/>
                        <wps:cNvCnPr>
                          <a:endCxn id="451" idx="3"/>
                        </wps:cNvCnPr>
                        <wps:spPr>
                          <a:xfrm flipH="1" flipV="1">
                            <a:off x="433822" y="311728"/>
                            <a:ext cx="397823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3" name="文本框 5"/>
                        <wps:cNvSpPr txBox="1"/>
                        <wps:spPr>
                          <a:xfrm>
                            <a:off x="522886" y="311728"/>
                            <a:ext cx="255270" cy="255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22B009" w14:textId="77777777" w:rsidR="00E44AC7" w:rsidRDefault="00E44AC7" w:rsidP="00033C8F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9412D41" id="画布 470" o:spid="_x0000_s1105" editas="canvas" style="width:61.25pt;height:63.8pt;mso-position-horizontal-relative:char;mso-position-vertical-relative:line" coordsize="7778,8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">
                <v:shape id="_x0000_s1106" type="#_x0000_t75" style="position:absolute;width:7778;height:8102;visibility:visible;mso-wrap-style:square">
                  <v:fill o:detectmouseclick="t"/>
                  <v:path o:connecttype="none"/>
                </v:shape>
                <v:line id="直接连接符 448" o:spid="_x0000_s1107" style="position:absolute;visibility:visible;mso-wrap-style:square" from="1844,0" to="1844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" strokecolor="black [3213]" strokeweight="1pt">
                  <v:stroke joinstyle="miter"/>
                </v:line>
                <v:rect id="矩形 449" o:spid="_x0000_s1108" style="position:absolute;left:360;width:1440;height:72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" fillcolor="black [3213]" stroked="f" strokeweight="1pt">
                  <v:fill r:id="rId38" o:title="" color2="white [3212]" type="pattern"/>
                </v:rect>
                <v:rect id="矩形 450" o:spid="_x0000_s1109" style="position:absolute;left:1844;top:1662;width:2494;height:35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" filled="f" strokecolor="black [3213]" strokeweight="1pt">
                  <v:textbox>
                    <w:txbxContent>
                      <w:p w14:paraId="55F417C6" w14:textId="77777777" w:rsidR="00E44AC7" w:rsidRPr="00CE41B1" w:rsidRDefault="00E44AC7" w:rsidP="00AC2C8F">
                        <w:pPr>
                          <w:ind w:firstLine="420"/>
                          <w:jc w:val="center"/>
                          <w:rPr>
                            <w:i/>
                          </w:rPr>
                        </w:pPr>
                      </w:p>
                    </w:txbxContent>
                  </v:textbox>
                </v:rect>
                <v:shape id="文本框 451" o:spid="_x0000_s1110" type="#_x0000_t202" style="position:absolute;left:1785;top:1840;width:2553;height:2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" filled="f" stroked="f" strokeweight=".5pt">
                  <v:textbox>
                    <w:txbxContent>
                      <w:p w14:paraId="2800C8F1" w14:textId="77777777" w:rsidR="00E44AC7" w:rsidRPr="00CE41B1" w:rsidRDefault="00E44AC7" w:rsidP="00033C8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直接箭头连接符 452" o:spid="_x0000_s1111" type="#_x0000_t32" style="position:absolute;left:4338;top:3117;width:3978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" strokecolor="black [3213]" strokeweight="1pt">
                  <v:stroke endarrow="block" joinstyle="miter"/>
                </v:shape>
                <v:shape id="文本框 5" o:spid="_x0000_s1112" type="#_x0000_t202" style="position:absolute;left:5228;top:3117;width:2553;height:2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xjt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L/Bn+z4QjINd/AAAA//8DAFBLAQItABQABgAIAAAAIQDb4fbL7gAAAIUBAAATAAAAAAAA&#10;AAAAAAAAAAAAAABbQ29udGVudF9UeXBlc10ueG1sUEsBAi0AFAAGAAgAAAAhAFr0LFu/AAAAFQEA&#10;AAsAAAAAAAAAAAAAAAAAHwEAAF9yZWxzLy5yZWxzUEsBAi0AFAAGAAgAAAAhAOebGO3HAAAA3AAA&#10;AA8AAAAAAAAAAAAAAAAABwIAAGRycy9kb3ducmV2LnhtbFBLBQYAAAAAAwADALcAAAD7AgAAAAA=&#10;" filled="f" stroked="f" strokeweight=".5pt">
                  <v:textbox>
                    <w:txbxContent>
                      <w:p w14:paraId="7222B009" w14:textId="77777777" w:rsidR="00E44AC7" w:rsidRDefault="00E44AC7" w:rsidP="00033C8F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AE34FE" w:rsidRPr="007F66F6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78720" behindDoc="0" locked="0" layoutInCell="1" allowOverlap="1" wp14:anchorId="0061F7FE" wp14:editId="49737502">
                <wp:simplePos x="0" y="0"/>
                <wp:positionH relativeFrom="column">
                  <wp:posOffset>4116705</wp:posOffset>
                </wp:positionH>
                <wp:positionV relativeFrom="paragraph">
                  <wp:posOffset>134620</wp:posOffset>
                </wp:positionV>
                <wp:extent cx="1736725" cy="1115695"/>
                <wp:effectExtent l="0" t="0" r="34925" b="8255"/>
                <wp:wrapSquare wrapText="bothSides"/>
                <wp:docPr id="25" name="画布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" name="直接连接符 26"/>
                        <wps:cNvCnPr/>
                        <wps:spPr>
                          <a:xfrm>
                            <a:off x="297842" y="965968"/>
                            <a:ext cx="144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矩形 31"/>
                        <wps:cNvSpPr/>
                        <wps:spPr>
                          <a:xfrm>
                            <a:off x="297842" y="971906"/>
                            <a:ext cx="1440000" cy="108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椭圆 32"/>
                        <wps:cNvSpPr/>
                        <wps:spPr>
                          <a:xfrm>
                            <a:off x="422537" y="105007"/>
                            <a:ext cx="72000" cy="72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直接连接符 33"/>
                        <wps:cNvCnPr/>
                        <wps:spPr>
                          <a:xfrm flipV="1">
                            <a:off x="268156" y="141007"/>
                            <a:ext cx="124691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>
                            <a:off x="333473" y="141006"/>
                            <a:ext cx="0" cy="828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36588" y="378139"/>
                            <a:ext cx="356259" cy="3443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86447F8" w14:textId="77777777" w:rsidR="00E44AC7" w:rsidRPr="00395386" w:rsidRDefault="00E44AC7" w:rsidP="007D01A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任意多边形 36"/>
                        <wps:cNvSpPr/>
                        <wps:spPr>
                          <a:xfrm>
                            <a:off x="487848" y="146571"/>
                            <a:ext cx="457200" cy="825335"/>
                          </a:xfrm>
                          <a:custGeom>
                            <a:avLst/>
                            <a:gdLst>
                              <a:gd name="connsiteX0" fmla="*/ 0 w 457200"/>
                              <a:gd name="connsiteY0" fmla="*/ 0 h 825335"/>
                              <a:gd name="connsiteX1" fmla="*/ 178130 w 457200"/>
                              <a:gd name="connsiteY1" fmla="*/ 118753 h 825335"/>
                              <a:gd name="connsiteX2" fmla="*/ 314696 w 457200"/>
                              <a:gd name="connsiteY2" fmla="*/ 314696 h 825335"/>
                              <a:gd name="connsiteX3" fmla="*/ 391886 w 457200"/>
                              <a:gd name="connsiteY3" fmla="*/ 522514 h 825335"/>
                              <a:gd name="connsiteX4" fmla="*/ 433450 w 457200"/>
                              <a:gd name="connsiteY4" fmla="*/ 706582 h 825335"/>
                              <a:gd name="connsiteX5" fmla="*/ 457200 w 457200"/>
                              <a:gd name="connsiteY5" fmla="*/ 825335 h 8253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57200" h="825335">
                                <a:moveTo>
                                  <a:pt x="0" y="0"/>
                                </a:moveTo>
                                <a:cubicBezTo>
                                  <a:pt x="62840" y="33152"/>
                                  <a:pt x="125681" y="66304"/>
                                  <a:pt x="178130" y="118753"/>
                                </a:cubicBezTo>
                                <a:cubicBezTo>
                                  <a:pt x="230579" y="171202"/>
                                  <a:pt x="279070" y="247402"/>
                                  <a:pt x="314696" y="314696"/>
                                </a:cubicBezTo>
                                <a:cubicBezTo>
                                  <a:pt x="350322" y="381990"/>
                                  <a:pt x="372094" y="457200"/>
                                  <a:pt x="391886" y="522514"/>
                                </a:cubicBezTo>
                                <a:cubicBezTo>
                                  <a:pt x="411678" y="587828"/>
                                  <a:pt x="422564" y="656112"/>
                                  <a:pt x="433450" y="706582"/>
                                </a:cubicBezTo>
                                <a:cubicBezTo>
                                  <a:pt x="444336" y="757052"/>
                                  <a:pt x="450768" y="791193"/>
                                  <a:pt x="457200" y="825335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任意多边形 38"/>
                        <wps:cNvSpPr/>
                        <wps:spPr>
                          <a:xfrm>
                            <a:off x="939111" y="548258"/>
                            <a:ext cx="302820" cy="405836"/>
                          </a:xfrm>
                          <a:custGeom>
                            <a:avLst/>
                            <a:gdLst>
                              <a:gd name="connsiteX0" fmla="*/ 0 w 243444"/>
                              <a:gd name="connsiteY0" fmla="*/ 368135 h 368135"/>
                              <a:gd name="connsiteX1" fmla="*/ 35626 w 243444"/>
                              <a:gd name="connsiteY1" fmla="*/ 231569 h 368135"/>
                              <a:gd name="connsiteX2" fmla="*/ 83127 w 243444"/>
                              <a:gd name="connsiteY2" fmla="*/ 130628 h 368135"/>
                              <a:gd name="connsiteX3" fmla="*/ 160316 w 243444"/>
                              <a:gd name="connsiteY3" fmla="*/ 47501 h 368135"/>
                              <a:gd name="connsiteX4" fmla="*/ 243444 w 243444"/>
                              <a:gd name="connsiteY4" fmla="*/ 0 h 3681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43444" h="368135">
                                <a:moveTo>
                                  <a:pt x="0" y="368135"/>
                                </a:moveTo>
                                <a:cubicBezTo>
                                  <a:pt x="10886" y="319644"/>
                                  <a:pt x="21772" y="271153"/>
                                  <a:pt x="35626" y="231569"/>
                                </a:cubicBezTo>
                                <a:cubicBezTo>
                                  <a:pt x="49480" y="191985"/>
                                  <a:pt x="62345" y="161306"/>
                                  <a:pt x="83127" y="130628"/>
                                </a:cubicBezTo>
                                <a:cubicBezTo>
                                  <a:pt x="103909" y="99950"/>
                                  <a:pt x="133597" y="69272"/>
                                  <a:pt x="160316" y="47501"/>
                                </a:cubicBezTo>
                                <a:cubicBezTo>
                                  <a:pt x="187035" y="25730"/>
                                  <a:pt x="215239" y="12865"/>
                                  <a:pt x="243444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椭圆 40"/>
                        <wps:cNvSpPr/>
                        <wps:spPr>
                          <a:xfrm>
                            <a:off x="1241931" y="510639"/>
                            <a:ext cx="71755" cy="7175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直接箭头连接符 41"/>
                        <wps:cNvCnPr>
                          <a:stCxn id="36" idx="0"/>
                        </wps:cNvCnPr>
                        <wps:spPr>
                          <a:xfrm>
                            <a:off x="487848" y="146571"/>
                            <a:ext cx="432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文本框 35"/>
                        <wps:cNvSpPr txBox="1"/>
                        <wps:spPr>
                          <a:xfrm>
                            <a:off x="919848" y="0"/>
                            <a:ext cx="356235" cy="3441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A51A4EE" w14:textId="77777777" w:rsidR="00E44AC7" w:rsidRDefault="00E44AC7" w:rsidP="007D01A5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 w:rsidRPr="00022EDD">
                                <w:rPr>
                                  <w:rFonts w:ascii="Book Antiqua" w:hAnsi="Book Antiqua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0061F7FE" id="画布 25" o:spid="_x0000_s1113" editas="canvas" style="position:absolute;left:0;text-align:left;margin-left:324.15pt;margin-top:10.6pt;width:136.75pt;height:87.85pt;z-index:251678720;mso-position-horizontal-relative:text;mso-position-vertical-relative:text" coordsize="17367,11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">
                <v:shape id="_x0000_s1114" type="#_x0000_t75" style="position:absolute;width:17367;height:11156;visibility:visible;mso-wrap-style:square">
                  <v:fill o:detectmouseclick="t"/>
                  <v:path o:connecttype="none"/>
                </v:shape>
                <v:line id="直接连接符 26" o:spid="_x0000_s1115" style="position:absolute;visibility:visible;mso-wrap-style:square" from="2978,9659" to="17378,9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" strokecolor="black [3213]" strokeweight="1pt">
                  <v:stroke joinstyle="miter"/>
                </v:line>
                <v:rect id="矩形 31" o:spid="_x0000_s1116" style="position:absolute;left:2978;top:9719;width:1440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" fillcolor="black [3213]" stroked="f" strokeweight="1pt">
                  <v:fill r:id="rId38" o:title="" color2="white [3212]" type="pattern"/>
                </v:rect>
                <v:oval id="椭圆 32" o:spid="_x0000_s1117" style="position:absolute;left:4225;top:1050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" filled="f" strokecolor="black [3213]" strokeweight="1pt">
                  <v:stroke joinstyle="miter"/>
                </v:oval>
                <v:line id="直接连接符 33" o:spid="_x0000_s1118" style="position:absolute;flip:y;visibility:visible;mso-wrap-style:square" from="2681,1410" to="3928,1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" strokecolor="black [3213]" strokeweight="1pt">
                  <v:stroke dashstyle="dash" joinstyle="miter"/>
                </v:line>
                <v:shape id="直接箭头连接符 34" o:spid="_x0000_s1119" type="#_x0000_t32" style="position:absolute;left:3334;top:1410;width:0;height:82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" strokecolor="black [3213]" strokeweight="1pt">
                  <v:stroke dashstyle="dash" startarrow="open" endarrow="open" joinstyle="miter"/>
                </v:shape>
                <v:shape id="文本框 35" o:spid="_x0000_s1120" type="#_x0000_t202" style="position:absolute;left:365;top:3781;width:3563;height:3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<v:textbox>
                    <w:txbxContent>
                      <w:p w14:paraId="186447F8" w14:textId="77777777" w:rsidR="00E44AC7" w:rsidRPr="00395386" w:rsidRDefault="00E44AC7" w:rsidP="007D01A5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任意多边形 36" o:spid="_x0000_s1121" style="position:absolute;left:4878;top:1465;width:4572;height:8254;visibility:visible;mso-wrap-style:square;v-text-anchor:middle" coordsize="457200,825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" path="m,c62840,33152,125681,66304,178130,118753v52449,52449,100940,128649,136566,195943c350322,381990,372094,457200,391886,522514v19792,65314,30678,133598,41564,184068c444336,757052,450768,791193,457200,825335e" filled="f" strokecolor="black [3213]" strokeweight="1pt">
                  <v:stroke dashstyle="dash" joinstyle="miter"/>
                  <v:path arrowok="t" o:connecttype="custom" o:connectlocs="0,0;178130,118753;314696,314696;391886,522514;433450,706582;457200,825335" o:connectangles="0,0,0,0,0,0"/>
                </v:shape>
                <v:shape id="任意多边形 38" o:spid="_x0000_s1122" style="position:absolute;left:9391;top:5482;width:3028;height:4058;visibility:visible;mso-wrap-style:square;v-text-anchor:middle" coordsize="243444,368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" path="m,368135c10886,319644,21772,271153,35626,231569,49480,191985,62345,161306,83127,130628,103909,99950,133597,69272,160316,47501,187035,25730,215239,12865,243444,e" filled="f" strokecolor="black [3213]" strokeweight="1pt">
                  <v:stroke dashstyle="dash" joinstyle="miter"/>
                  <v:path arrowok="t" o:connecttype="custom" o:connectlocs="0,405836;44315,255284;103402,144006;199417,52366;302820,0" o:connectangles="0,0,0,0,0"/>
                </v:shape>
                <v:oval id="椭圆 40" o:spid="_x0000_s1123" style="position:absolute;left:12419;top:5106;width:717;height:7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" filled="f" strokecolor="black [3213]" strokeweight="1pt">
                  <v:stroke dashstyle="3 1" joinstyle="miter"/>
                </v:oval>
                <v:shape id="直接箭头连接符 41" o:spid="_x0000_s1124" type="#_x0000_t32" style="position:absolute;left:4878;top:1465;width:43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" strokecolor="black [3213]" strokeweight="1pt">
                  <v:stroke endarrow="block" joinstyle="miter"/>
                </v:shape>
                <v:shape id="文本框 35" o:spid="_x0000_s1125" type="#_x0000_t202" style="position:absolute;left:9198;width:3562;height:3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<v:textbox>
                    <w:txbxContent>
                      <w:p w14:paraId="0A51A4EE" w14:textId="77777777" w:rsidR="00E44AC7" w:rsidRDefault="00E44AC7" w:rsidP="007D01A5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 w:rsidRPr="00022EDD">
                          <w:rPr>
                            <w:rFonts w:ascii="Book Antiqua" w:hAnsi="Book Antiqua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v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700B2329" w14:textId="77777777" w:rsidR="00AC2C8F" w:rsidRPr="007F66F6" w:rsidRDefault="00625156" w:rsidP="005F40AE">
      <w:pPr>
        <w:spacing w:before="240"/>
        <w:rPr>
          <w:sz w:val="24"/>
        </w:rPr>
      </w:pPr>
      <w:r>
        <w:rPr>
          <w:sz w:val="24"/>
        </w:rPr>
        <w:t>4</w:t>
      </w:r>
      <w:r w:rsidR="00AC2C8F" w:rsidRPr="007F66F6">
        <w:rPr>
          <w:sz w:val="24"/>
        </w:rPr>
        <w:t xml:space="preserve">. </w:t>
      </w:r>
      <w:r w:rsidR="00AC2C8F" w:rsidRPr="007F66F6">
        <w:rPr>
          <w:sz w:val="24"/>
        </w:rPr>
        <w:t>质量为</w:t>
      </w:r>
      <w:r w:rsidR="00AC2C8F" w:rsidRPr="007F66F6">
        <w:rPr>
          <w:i/>
          <w:sz w:val="24"/>
        </w:rPr>
        <w:t>m</w:t>
      </w:r>
      <w:r w:rsidR="00AC2C8F" w:rsidRPr="007F66F6">
        <w:rPr>
          <w:sz w:val="24"/>
        </w:rPr>
        <w:t>的小球自高为</w:t>
      </w:r>
      <w:r w:rsidR="00AC2C8F" w:rsidRPr="007F66F6">
        <w:rPr>
          <w:i/>
          <w:sz w:val="24"/>
        </w:rPr>
        <w:t>y</w:t>
      </w:r>
      <w:r w:rsidR="00AC2C8F" w:rsidRPr="007F66F6">
        <w:rPr>
          <w:sz w:val="24"/>
          <w:vertAlign w:val="subscript"/>
        </w:rPr>
        <w:t>0</w:t>
      </w:r>
      <w:r w:rsidR="00AC2C8F" w:rsidRPr="007F66F6">
        <w:rPr>
          <w:sz w:val="24"/>
        </w:rPr>
        <w:t>处沿水平方向以速率</w:t>
      </w:r>
      <w:r w:rsidR="00AC2C8F" w:rsidRPr="007F66F6">
        <w:rPr>
          <w:rFonts w:ascii="Book Antiqua" w:hAnsi="Book Antiqua"/>
          <w:i/>
          <w:sz w:val="24"/>
        </w:rPr>
        <w:t>v</w:t>
      </w:r>
      <w:r w:rsidR="00AC2C8F" w:rsidRPr="007F66F6">
        <w:rPr>
          <w:sz w:val="24"/>
          <w:vertAlign w:val="subscript"/>
        </w:rPr>
        <w:t>0</w:t>
      </w:r>
      <w:r w:rsidR="00AC2C8F" w:rsidRPr="007F66F6">
        <w:rPr>
          <w:sz w:val="24"/>
        </w:rPr>
        <w:t>抛出</w:t>
      </w:r>
      <w:r w:rsidR="00AC2C8F" w:rsidRPr="007F66F6">
        <w:rPr>
          <w:rFonts w:hint="eastAsia"/>
          <w:sz w:val="24"/>
        </w:rPr>
        <w:t>，</w:t>
      </w:r>
      <w:r w:rsidR="00AC2C8F" w:rsidRPr="007F66F6">
        <w:rPr>
          <w:sz w:val="24"/>
        </w:rPr>
        <w:t>与地面碰撞后</w:t>
      </w:r>
      <w:r w:rsidR="00AC2C8F" w:rsidRPr="007F66F6">
        <w:rPr>
          <w:rFonts w:hint="eastAsia"/>
          <w:sz w:val="24"/>
        </w:rPr>
        <w:t>跳起</w:t>
      </w:r>
      <w:r w:rsidR="00AC2C8F" w:rsidRPr="007F66F6">
        <w:rPr>
          <w:sz w:val="24"/>
        </w:rPr>
        <w:t>的最大高度为</w:t>
      </w:r>
      <w:r w:rsidR="00AC2C8F" w:rsidRPr="007F66F6">
        <w:rPr>
          <w:rFonts w:hint="eastAsia"/>
          <w:sz w:val="24"/>
        </w:rPr>
        <w:t>0</w:t>
      </w:r>
      <w:r w:rsidR="00AC2C8F" w:rsidRPr="007F66F6">
        <w:rPr>
          <w:sz w:val="24"/>
        </w:rPr>
        <w:t>.5</w:t>
      </w:r>
      <w:r w:rsidR="00AC2C8F" w:rsidRPr="007F66F6">
        <w:rPr>
          <w:i/>
          <w:sz w:val="24"/>
        </w:rPr>
        <w:t>y</w:t>
      </w:r>
      <w:r w:rsidR="00AC2C8F" w:rsidRPr="007F66F6">
        <w:rPr>
          <w:sz w:val="24"/>
          <w:vertAlign w:val="subscript"/>
        </w:rPr>
        <w:t>0</w:t>
      </w:r>
      <w:r w:rsidR="00AC2C8F" w:rsidRPr="007F66F6">
        <w:rPr>
          <w:rFonts w:hint="eastAsia"/>
          <w:sz w:val="24"/>
        </w:rPr>
        <w:t>，如图所示。</w:t>
      </w:r>
      <w:r w:rsidR="00AC2C8F" w:rsidRPr="007F66F6">
        <w:rPr>
          <w:sz w:val="24"/>
        </w:rPr>
        <w:t>则碰撞过程中</w:t>
      </w:r>
      <w:r w:rsidR="00AC2C8F" w:rsidRPr="007F66F6">
        <w:rPr>
          <w:rFonts w:hint="eastAsia"/>
          <w:sz w:val="24"/>
        </w:rPr>
        <w:t>，地面对小球的竖直方向冲量大小为</w:t>
      </w:r>
      <w:r w:rsidR="00AC2C8F" w:rsidRPr="007F66F6">
        <w:rPr>
          <w:rFonts w:hint="eastAsia"/>
          <w:sz w:val="24"/>
          <w:u w:val="single"/>
        </w:rPr>
        <w:t xml:space="preserve"> </w:t>
      </w:r>
      <w:r w:rsidR="00AC2C8F" w:rsidRPr="007F66F6">
        <w:rPr>
          <w:sz w:val="24"/>
          <w:u w:val="single"/>
        </w:rPr>
        <w:t xml:space="preserve">         </w:t>
      </w:r>
      <w:r w:rsidR="00AC2C8F" w:rsidRPr="007F66F6">
        <w:rPr>
          <w:rFonts w:hint="eastAsia"/>
          <w:sz w:val="24"/>
        </w:rPr>
        <w:t>。（重力加速度为</w:t>
      </w:r>
      <w:r w:rsidR="00AC2C8F" w:rsidRPr="007F66F6">
        <w:rPr>
          <w:rFonts w:hint="eastAsia"/>
          <w:i/>
          <w:sz w:val="24"/>
        </w:rPr>
        <w:t>g</w:t>
      </w:r>
      <w:r w:rsidR="00C45BA8">
        <w:rPr>
          <w:rFonts w:hint="eastAsia"/>
          <w:sz w:val="24"/>
        </w:rPr>
        <w:t>，小球与地面碰撞时间忽略不计</w:t>
      </w:r>
      <w:r w:rsidR="00AC2C8F" w:rsidRPr="007F66F6">
        <w:rPr>
          <w:rFonts w:hint="eastAsia"/>
          <w:sz w:val="24"/>
        </w:rPr>
        <w:t>）</w:t>
      </w:r>
    </w:p>
    <w:p w14:paraId="124FF3ED" w14:textId="77777777" w:rsidR="00AC2C8F" w:rsidRPr="007F66F6" w:rsidRDefault="00625156" w:rsidP="00E911C8">
      <w:pPr>
        <w:spacing w:before="240"/>
        <w:rPr>
          <w:sz w:val="24"/>
        </w:rPr>
      </w:pPr>
      <w:r>
        <w:rPr>
          <w:sz w:val="24"/>
        </w:rPr>
        <w:t>5</w:t>
      </w:r>
      <w:r w:rsidR="00AC2C8F" w:rsidRPr="007F66F6">
        <w:rPr>
          <w:sz w:val="24"/>
        </w:rPr>
        <w:t xml:space="preserve">. </w:t>
      </w:r>
      <w:r w:rsidR="00AC2C8F" w:rsidRPr="007F66F6">
        <w:rPr>
          <w:sz w:val="24"/>
        </w:rPr>
        <w:t>某质点在</w:t>
      </w:r>
      <w:r w:rsidR="00AC2C8F" w:rsidRPr="007F66F6">
        <w:rPr>
          <w:position w:val="-10"/>
          <w:sz w:val="24"/>
        </w:rPr>
        <w:object w:dxaOrig="1340" w:dyaOrig="360" w14:anchorId="17951A3A">
          <v:shape id="_x0000_i1039" type="#_x0000_t75" style="width:67pt;height:18.8pt" o:ole="">
            <v:imagedata r:id="rId39" o:title=""/>
          </v:shape>
          <o:OLEObject Type="Embed" ProgID="Equation.DSMT4" ShapeID="_x0000_i1039" DrawAspect="Content" ObjectID="_1680200062" r:id="rId40"/>
        </w:object>
      </w:r>
      <w:r w:rsidR="00AC2C8F" w:rsidRPr="007F66F6">
        <w:rPr>
          <w:rFonts w:hint="eastAsia"/>
          <w:sz w:val="24"/>
        </w:rPr>
        <w:t>（</w:t>
      </w:r>
      <w:r w:rsidR="00AC2C8F" w:rsidRPr="007F66F6">
        <w:rPr>
          <w:rFonts w:hint="eastAsia"/>
          <w:sz w:val="24"/>
        </w:rPr>
        <w:t>SI</w:t>
      </w:r>
      <w:r w:rsidR="00AC2C8F" w:rsidRPr="007F66F6">
        <w:rPr>
          <w:rFonts w:hint="eastAsia"/>
          <w:sz w:val="24"/>
        </w:rPr>
        <w:t>）的作用下沿</w:t>
      </w:r>
      <w:r w:rsidR="00AC2C8F" w:rsidRPr="007F66F6">
        <w:rPr>
          <w:rFonts w:hint="eastAsia"/>
          <w:i/>
          <w:sz w:val="24"/>
        </w:rPr>
        <w:t>x</w:t>
      </w:r>
      <w:r w:rsidR="00AC2C8F" w:rsidRPr="007F66F6">
        <w:rPr>
          <w:rFonts w:hint="eastAsia"/>
          <w:sz w:val="24"/>
        </w:rPr>
        <w:t>轴作直线运动，在从</w:t>
      </w:r>
      <w:r w:rsidR="00AC2C8F" w:rsidRPr="007F66F6">
        <w:rPr>
          <w:rFonts w:hint="eastAsia"/>
          <w:i/>
          <w:sz w:val="24"/>
        </w:rPr>
        <w:t>x</w:t>
      </w:r>
      <w:r w:rsidR="00AC2C8F" w:rsidRPr="007F66F6">
        <w:rPr>
          <w:rFonts w:hint="eastAsia"/>
          <w:sz w:val="24"/>
        </w:rPr>
        <w:t>=</w:t>
      </w:r>
      <w:r w:rsidR="00AC2C8F" w:rsidRPr="007F66F6">
        <w:rPr>
          <w:sz w:val="24"/>
        </w:rPr>
        <w:t>0</w:t>
      </w:r>
      <w:r w:rsidR="00AC2C8F" w:rsidRPr="007F66F6">
        <w:rPr>
          <w:sz w:val="24"/>
        </w:rPr>
        <w:t>移动到</w:t>
      </w:r>
      <w:r w:rsidR="00AC2C8F" w:rsidRPr="007F66F6">
        <w:rPr>
          <w:i/>
          <w:sz w:val="24"/>
        </w:rPr>
        <w:t>x</w:t>
      </w:r>
      <w:r w:rsidR="00AC2C8F" w:rsidRPr="007F66F6">
        <w:rPr>
          <w:rFonts w:hint="eastAsia"/>
          <w:sz w:val="24"/>
        </w:rPr>
        <w:t>=</w:t>
      </w:r>
      <w:r w:rsidR="00AC2C8F" w:rsidRPr="007F66F6">
        <w:rPr>
          <w:sz w:val="24"/>
        </w:rPr>
        <w:t>10</w:t>
      </w:r>
      <w:r w:rsidR="00AC2C8F" w:rsidRPr="007F66F6">
        <w:rPr>
          <w:i/>
          <w:sz w:val="24"/>
        </w:rPr>
        <w:t>m</w:t>
      </w:r>
      <w:r w:rsidR="00AC2C8F" w:rsidRPr="007F66F6">
        <w:rPr>
          <w:sz w:val="24"/>
        </w:rPr>
        <w:t>的过程中</w:t>
      </w:r>
      <w:r w:rsidR="00AC2C8F" w:rsidRPr="007F66F6">
        <w:rPr>
          <w:rFonts w:hint="eastAsia"/>
          <w:sz w:val="24"/>
        </w:rPr>
        <w:t>，</w:t>
      </w:r>
      <w:r w:rsidR="00AC2C8F" w:rsidRPr="007F66F6">
        <w:rPr>
          <w:sz w:val="24"/>
        </w:rPr>
        <w:t>力</w:t>
      </w:r>
      <w:r w:rsidR="00AC2C8F" w:rsidRPr="007F66F6">
        <w:rPr>
          <w:position w:val="-4"/>
          <w:sz w:val="24"/>
        </w:rPr>
        <w:object w:dxaOrig="260" w:dyaOrig="300" w14:anchorId="4E1BE23C">
          <v:shape id="_x0000_i1040" type="#_x0000_t75" style="width:11.9pt;height:15.05pt" o:ole="">
            <v:imagedata r:id="rId41" o:title=""/>
          </v:shape>
          <o:OLEObject Type="Embed" ProgID="Equation.DSMT4" ShapeID="_x0000_i1040" DrawAspect="Content" ObjectID="_1680200063" r:id="rId42"/>
        </w:object>
      </w:r>
      <w:r w:rsidR="00AC2C8F" w:rsidRPr="007F66F6">
        <w:rPr>
          <w:sz w:val="24"/>
        </w:rPr>
        <w:t>所做的功为</w:t>
      </w:r>
      <w:r w:rsidR="00AC2C8F" w:rsidRPr="007F66F6">
        <w:rPr>
          <w:rFonts w:hint="eastAsia"/>
          <w:sz w:val="24"/>
          <w:u w:val="single"/>
        </w:rPr>
        <w:t xml:space="preserve"> </w:t>
      </w:r>
      <w:r w:rsidR="00AC2C8F" w:rsidRPr="007F66F6">
        <w:rPr>
          <w:sz w:val="24"/>
          <w:u w:val="single"/>
        </w:rPr>
        <w:t xml:space="preserve">           </w:t>
      </w:r>
      <w:r w:rsidR="00AC2C8F" w:rsidRPr="007F66F6">
        <w:rPr>
          <w:rFonts w:hint="eastAsia"/>
          <w:sz w:val="24"/>
        </w:rPr>
        <w:t>。</w:t>
      </w:r>
    </w:p>
    <w:p w14:paraId="579BE378" w14:textId="77777777" w:rsidR="00AC2C8F" w:rsidRPr="007F66F6" w:rsidRDefault="00AC2C8F" w:rsidP="00E911C8">
      <w:pPr>
        <w:adjustRightInd w:val="0"/>
        <w:snapToGrid w:val="0"/>
        <w:textAlignment w:val="center"/>
        <w:rPr>
          <w:sz w:val="24"/>
        </w:rPr>
      </w:pPr>
    </w:p>
    <w:p w14:paraId="12726503" w14:textId="77777777" w:rsidR="00A40586" w:rsidRPr="007F66F6" w:rsidRDefault="00625156" w:rsidP="00E911C8">
      <w:pPr>
        <w:spacing w:before="240"/>
        <w:rPr>
          <w:sz w:val="24"/>
        </w:rPr>
      </w:pPr>
      <w:r>
        <w:rPr>
          <w:sz w:val="24"/>
        </w:rPr>
        <w:t>6</w:t>
      </w:r>
      <w:r w:rsidR="00A40586" w:rsidRPr="007F66F6">
        <w:rPr>
          <w:sz w:val="24"/>
        </w:rPr>
        <w:t xml:space="preserve">. </w:t>
      </w:r>
      <w:r w:rsidR="00A40586" w:rsidRPr="007F66F6">
        <w:rPr>
          <w:sz w:val="24"/>
        </w:rPr>
        <w:t>地球的质量为</w:t>
      </w:r>
      <w:r w:rsidR="00A40586" w:rsidRPr="007F66F6">
        <w:rPr>
          <w:i/>
          <w:sz w:val="24"/>
        </w:rPr>
        <w:t>m</w:t>
      </w:r>
      <w:r w:rsidR="00A40586" w:rsidRPr="007F66F6">
        <w:rPr>
          <w:rFonts w:hint="eastAsia"/>
          <w:sz w:val="24"/>
        </w:rPr>
        <w:t>，</w:t>
      </w:r>
      <w:r w:rsidR="00A40586" w:rsidRPr="007F66F6">
        <w:rPr>
          <w:sz w:val="24"/>
        </w:rPr>
        <w:t>太阳的质量为</w:t>
      </w:r>
      <w:r w:rsidR="00A40586" w:rsidRPr="007F66F6">
        <w:rPr>
          <w:i/>
          <w:sz w:val="24"/>
        </w:rPr>
        <w:t>M</w:t>
      </w:r>
      <w:r w:rsidR="00A40586" w:rsidRPr="007F66F6">
        <w:rPr>
          <w:rFonts w:hint="eastAsia"/>
          <w:sz w:val="24"/>
        </w:rPr>
        <w:t>，</w:t>
      </w:r>
      <w:r w:rsidR="00A40586" w:rsidRPr="007F66F6">
        <w:rPr>
          <w:sz w:val="24"/>
        </w:rPr>
        <w:t>地心与日心的距离为</w:t>
      </w:r>
      <w:r w:rsidR="00A40586" w:rsidRPr="007F66F6">
        <w:rPr>
          <w:i/>
          <w:sz w:val="24"/>
        </w:rPr>
        <w:t>R</w:t>
      </w:r>
      <w:r w:rsidR="00A40586" w:rsidRPr="007F66F6">
        <w:rPr>
          <w:rFonts w:hint="eastAsia"/>
          <w:sz w:val="24"/>
        </w:rPr>
        <w:t>，</w:t>
      </w:r>
      <w:r w:rsidR="00A40586" w:rsidRPr="007F66F6">
        <w:rPr>
          <w:sz w:val="24"/>
        </w:rPr>
        <w:t>引力常数为</w:t>
      </w:r>
      <w:r w:rsidR="00A40586" w:rsidRPr="007F66F6">
        <w:rPr>
          <w:i/>
          <w:sz w:val="24"/>
        </w:rPr>
        <w:t>G</w:t>
      </w:r>
      <w:r w:rsidR="00A40586" w:rsidRPr="007F66F6">
        <w:rPr>
          <w:rFonts w:hint="eastAsia"/>
          <w:sz w:val="24"/>
        </w:rPr>
        <w:t>，假设地球绕太阳作圆周运动，</w:t>
      </w:r>
      <w:r w:rsidR="00A40586" w:rsidRPr="007F66F6">
        <w:rPr>
          <w:sz w:val="24"/>
        </w:rPr>
        <w:t>则地球绕太阳</w:t>
      </w:r>
      <w:r w:rsidR="00A40586" w:rsidRPr="007F66F6">
        <w:rPr>
          <w:rFonts w:hint="eastAsia"/>
          <w:sz w:val="24"/>
        </w:rPr>
        <w:t>运动</w:t>
      </w:r>
      <w:r w:rsidR="00A40586" w:rsidRPr="007F66F6">
        <w:rPr>
          <w:sz w:val="24"/>
        </w:rPr>
        <w:t>的轨道角动量大小</w:t>
      </w:r>
      <w:r w:rsidR="00A40586" w:rsidRPr="007F66F6">
        <w:rPr>
          <w:i/>
          <w:sz w:val="24"/>
        </w:rPr>
        <w:t>L</w:t>
      </w:r>
      <w:r w:rsidR="00A40586" w:rsidRPr="007F66F6">
        <w:rPr>
          <w:rFonts w:hint="eastAsia"/>
          <w:sz w:val="24"/>
        </w:rPr>
        <w:t>=</w:t>
      </w:r>
      <w:r w:rsidR="00A40586" w:rsidRPr="007F66F6">
        <w:rPr>
          <w:sz w:val="24"/>
          <w:u w:val="single"/>
        </w:rPr>
        <w:t xml:space="preserve">      </w:t>
      </w:r>
      <w:r w:rsidR="00A40586" w:rsidRPr="007F66F6">
        <w:rPr>
          <w:rFonts w:hint="eastAsia"/>
          <w:sz w:val="24"/>
        </w:rPr>
        <w:t>。</w:t>
      </w:r>
    </w:p>
    <w:p w14:paraId="562BCA91" w14:textId="77777777" w:rsidR="00AE04E9" w:rsidRDefault="00AE04E9" w:rsidP="00E911C8">
      <w:pPr>
        <w:adjustRightInd w:val="0"/>
        <w:snapToGrid w:val="0"/>
        <w:textAlignment w:val="center"/>
        <w:rPr>
          <w:sz w:val="24"/>
        </w:rPr>
      </w:pPr>
    </w:p>
    <w:p w14:paraId="30092F2A" w14:textId="357B4C53" w:rsidR="00A40586" w:rsidRDefault="00625156" w:rsidP="00E911C8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7</w:t>
      </w:r>
      <w:r>
        <w:rPr>
          <w:sz w:val="24"/>
        </w:rPr>
        <w:t xml:space="preserve">. </w:t>
      </w:r>
      <w:r>
        <w:rPr>
          <w:sz w:val="24"/>
        </w:rPr>
        <w:t>刚体的转动惯量与刚体的形状</w:t>
      </w:r>
      <w:r>
        <w:rPr>
          <w:rFonts w:hint="eastAsia"/>
          <w:sz w:val="24"/>
        </w:rPr>
        <w:t>、</w:t>
      </w:r>
      <w:r>
        <w:rPr>
          <w:sz w:val="24"/>
        </w:rPr>
        <w:t>大小</w:t>
      </w:r>
      <w:r>
        <w:rPr>
          <w:rFonts w:hint="eastAsia"/>
          <w:sz w:val="24"/>
        </w:rPr>
        <w:t>、</w:t>
      </w:r>
      <w:r>
        <w:rPr>
          <w:sz w:val="24"/>
        </w:rPr>
        <w:t>质量的分布以及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</w:t>
      </w:r>
      <w:r w:rsidR="00C773B4">
        <w:rPr>
          <w:sz w:val="24"/>
          <w:u w:val="single"/>
        </w:rPr>
        <w:t xml:space="preserve">  </w:t>
      </w:r>
      <w:r>
        <w:rPr>
          <w:sz w:val="24"/>
          <w:u w:val="single"/>
        </w:rPr>
        <w:t xml:space="preserve">     </w:t>
      </w:r>
      <w:r w:rsidR="00C773B4">
        <w:rPr>
          <w:sz w:val="24"/>
        </w:rPr>
        <w:t>都</w:t>
      </w:r>
      <w:r>
        <w:rPr>
          <w:sz w:val="24"/>
        </w:rPr>
        <w:t>有关</w:t>
      </w:r>
      <w:r w:rsidR="00C773B4">
        <w:rPr>
          <w:sz w:val="24"/>
        </w:rPr>
        <w:t>系</w:t>
      </w:r>
      <w:r>
        <w:rPr>
          <w:rFonts w:hint="eastAsia"/>
          <w:sz w:val="24"/>
        </w:rPr>
        <w:t>。</w:t>
      </w:r>
    </w:p>
    <w:p w14:paraId="6B633446" w14:textId="77777777" w:rsidR="00625156" w:rsidRDefault="006C4C24" w:rsidP="00E911C8">
      <w:pPr>
        <w:adjustRightInd w:val="0"/>
        <w:snapToGrid w:val="0"/>
        <w:textAlignment w:val="center"/>
        <w:rPr>
          <w:sz w:val="24"/>
        </w:rPr>
      </w:pPr>
      <w:r>
        <w:rPr>
          <w:rFonts w:eastAsiaTheme="minorHAnsi"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80768" behindDoc="0" locked="0" layoutInCell="1" allowOverlap="1" wp14:anchorId="3871E3BD" wp14:editId="043AABF8">
                <wp:simplePos x="0" y="0"/>
                <wp:positionH relativeFrom="column">
                  <wp:posOffset>5452044</wp:posOffset>
                </wp:positionH>
                <wp:positionV relativeFrom="paragraph">
                  <wp:posOffset>23594</wp:posOffset>
                </wp:positionV>
                <wp:extent cx="669925" cy="1452880"/>
                <wp:effectExtent l="0" t="0" r="0" b="0"/>
                <wp:wrapSquare wrapText="bothSides"/>
                <wp:docPr id="47" name="画布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" name="组合 12"/>
                        <wpg:cNvGrpSpPr/>
                        <wpg:grpSpPr>
                          <a:xfrm>
                            <a:off x="35999" y="0"/>
                            <a:ext cx="634034" cy="1416902"/>
                            <a:chOff x="1494245" y="114685"/>
                            <a:chExt cx="634034" cy="1416902"/>
                          </a:xfrm>
                        </wpg:grpSpPr>
                        <wps:wsp>
                          <wps:cNvPr id="28" name="矩形 28"/>
                          <wps:cNvSpPr/>
                          <wps:spPr>
                            <a:xfrm>
                              <a:off x="1763485" y="273133"/>
                              <a:ext cx="36000" cy="7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椭圆 29"/>
                          <wps:cNvSpPr/>
                          <wps:spPr>
                            <a:xfrm>
                              <a:off x="1508164" y="991587"/>
                              <a:ext cx="540000" cy="5400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直接连接符 30"/>
                          <wps:cNvCnPr/>
                          <wps:spPr>
                            <a:xfrm>
                              <a:off x="1823237" y="273133"/>
                              <a:ext cx="72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" name="直接连接符 37"/>
                          <wps:cNvCnPr/>
                          <wps:spPr>
                            <a:xfrm>
                              <a:off x="1817299" y="985649"/>
                              <a:ext cx="7175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" name="直接箭头连接符 39"/>
                          <wps:cNvCnPr/>
                          <wps:spPr>
                            <a:xfrm>
                              <a:off x="1858865" y="273133"/>
                              <a:ext cx="0" cy="712516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headEnd type="arrow"/>
                              <a:tailEnd type="arrow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直接箭头连接符 43"/>
                          <wps:cNvCnPr>
                            <a:endCxn id="29" idx="7"/>
                          </wps:cNvCnPr>
                          <wps:spPr>
                            <a:xfrm flipV="1">
                              <a:off x="1781299" y="1070668"/>
                              <a:ext cx="187784" cy="194056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tailEnd type="arrow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文本框 44"/>
                          <wps:cNvSpPr txBox="1"/>
                          <wps:spPr>
                            <a:xfrm>
                              <a:off x="1858865" y="469075"/>
                              <a:ext cx="269414" cy="2790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878D66E" w14:textId="77777777" w:rsidR="00E44AC7" w:rsidRPr="00194DE2" w:rsidRDefault="00E44AC7" w:rsidP="006C4C24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文本框 14"/>
                          <wps:cNvSpPr txBox="1"/>
                          <wps:spPr>
                            <a:xfrm>
                              <a:off x="1781671" y="1088482"/>
                              <a:ext cx="269240" cy="2787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B68766E" w14:textId="77777777" w:rsidR="00E44AC7" w:rsidRDefault="00E44AC7" w:rsidP="006C4C24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文本框 14"/>
                          <wps:cNvSpPr txBox="1"/>
                          <wps:spPr>
                            <a:xfrm>
                              <a:off x="1494245" y="114685"/>
                              <a:ext cx="269240" cy="2787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ED602AA" w14:textId="77777777" w:rsidR="00E44AC7" w:rsidRDefault="00E44AC7" w:rsidP="006C4C24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3871E3BD" id="画布 47" o:spid="_x0000_s1126" editas="canvas" style="position:absolute;margin-left:429.3pt;margin-top:1.85pt;width:52.75pt;height:114.4pt;z-index:251680768;mso-position-horizontal-relative:text;mso-position-vertical-relative:text" coordsize="6699,145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">
                <v:shape id="_x0000_s1127" type="#_x0000_t75" style="position:absolute;width:6699;height:14528;visibility:visible;mso-wrap-style:square">
                  <v:fill o:detectmouseclick="t"/>
                  <v:path o:connecttype="none"/>
                </v:shape>
                <v:group id="组合 12" o:spid="_x0000_s1128" style="position:absolute;left:359;width:6341;height:14169" coordorigin="14942,1146" coordsize="6340,14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rect id="矩形 28" o:spid="_x0000_s1129" style="position:absolute;left:17634;top:2731;width:360;height:72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" filled="f" strokecolor="black [3213]" strokeweight="1pt"/>
                  <v:oval id="椭圆 29" o:spid="_x0000_s1130" style="position:absolute;left:15081;top:9915;width:5400;height:5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" filled="f" strokecolor="black [3213]" strokeweight="1pt">
                    <v:stroke joinstyle="miter"/>
                  </v:oval>
                  <v:line id="直接连接符 30" o:spid="_x0000_s1131" style="position:absolute;visibility:visible;mso-wrap-style:square" from="18232,2731" to="18952,2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" strokecolor="black [3213]" strokeweight="1pt">
                    <v:stroke dashstyle="3 1" joinstyle="miter"/>
                  </v:line>
                  <v:line id="直接连接符 37" o:spid="_x0000_s1132" style="position:absolute;visibility:visible;mso-wrap-style:square" from="18172,9856" to="18890,9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" strokecolor="black [3213]" strokeweight="1pt">
                    <v:stroke dashstyle="3 1" joinstyle="miter"/>
                  </v:line>
                  <v:shape id="直接箭头连接符 39" o:spid="_x0000_s1133" type="#_x0000_t32" style="position:absolute;left:18588;top:2731;width:0;height:71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" strokecolor="black [3213]" strokeweight="1pt">
                    <v:stroke dashstyle="dash" startarrow="open" endarrow="open" endarrowwidth="narrow" endarrowlength="short" joinstyle="miter"/>
                  </v:shape>
                  <v:shape id="直接箭头连接符 43" o:spid="_x0000_s1134" type="#_x0000_t32" style="position:absolute;left:17812;top:10706;width:1878;height:194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" strokecolor="black [3213]" strokeweight="1pt">
                    <v:stroke dashstyle="dash" endarrow="open" endarrowwidth="narrow" endarrowlength="short" joinstyle="miter"/>
                  </v:shape>
                  <v:shape id="文本框 44" o:spid="_x0000_s1135" type="#_x0000_t202" style="position:absolute;left:18588;top:4690;width:2694;height:2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<v:textbox>
                      <w:txbxContent>
                        <w:p w14:paraId="6878D66E" w14:textId="77777777" w:rsidR="00E44AC7" w:rsidRPr="00194DE2" w:rsidRDefault="00E44AC7" w:rsidP="006C4C24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shape id="文本框 14" o:spid="_x0000_s1136" type="#_x0000_t202" style="position:absolute;left:17816;top:10884;width:2693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<v:textbox>
                      <w:txbxContent>
                        <w:p w14:paraId="3B68766E" w14:textId="77777777" w:rsidR="00E44AC7" w:rsidRDefault="00E44AC7" w:rsidP="006C4C24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R</w:t>
                          </w:r>
                        </w:p>
                      </w:txbxContent>
                    </v:textbox>
                  </v:shape>
                  <v:shape id="文本框 14" o:spid="_x0000_s1137" type="#_x0000_t202" style="position:absolute;left:14942;top:1146;width:2692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<v:textbox>
                      <w:txbxContent>
                        <w:p w14:paraId="1ED602AA" w14:textId="77777777" w:rsidR="00E44AC7" w:rsidRDefault="00E44AC7" w:rsidP="006C4C24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625156">
        <w:rPr>
          <w:sz w:val="24"/>
        </w:rPr>
        <w:t>答案</w:t>
      </w:r>
      <w:r w:rsidR="00625156">
        <w:rPr>
          <w:rFonts w:hint="eastAsia"/>
          <w:sz w:val="24"/>
        </w:rPr>
        <w:t>：</w:t>
      </w:r>
      <w:r w:rsidR="00C773B4">
        <w:rPr>
          <w:sz w:val="24"/>
        </w:rPr>
        <w:t>转轴的位置</w:t>
      </w:r>
    </w:p>
    <w:p w14:paraId="57D94F59" w14:textId="77777777" w:rsidR="00C773B4" w:rsidRPr="00625156" w:rsidRDefault="00C773B4" w:rsidP="00E911C8">
      <w:pPr>
        <w:adjustRightInd w:val="0"/>
        <w:snapToGrid w:val="0"/>
        <w:textAlignment w:val="center"/>
        <w:rPr>
          <w:sz w:val="24"/>
        </w:rPr>
      </w:pPr>
    </w:p>
    <w:p w14:paraId="46C5F527" w14:textId="77777777" w:rsidR="006C4C24" w:rsidRDefault="00A40586" w:rsidP="006C4C24">
      <w:pPr>
        <w:widowControl w:val="0"/>
        <w:rPr>
          <w:sz w:val="24"/>
        </w:rPr>
      </w:pPr>
      <w:r w:rsidRPr="007F66F6">
        <w:rPr>
          <w:sz w:val="24"/>
        </w:rPr>
        <w:t>8</w:t>
      </w:r>
      <w:r w:rsidR="00AC2C8F" w:rsidRPr="007F66F6">
        <w:rPr>
          <w:sz w:val="24"/>
        </w:rPr>
        <w:t>.</w:t>
      </w:r>
      <w:r w:rsidR="00C773B4">
        <w:rPr>
          <w:sz w:val="24"/>
        </w:rPr>
        <w:t xml:space="preserve"> </w:t>
      </w:r>
      <w:r w:rsidR="006C4C24">
        <w:rPr>
          <w:rFonts w:hint="eastAsia"/>
          <w:sz w:val="24"/>
        </w:rPr>
        <w:t>一半径为</w:t>
      </w:r>
      <w:r w:rsidR="006C4C24">
        <w:rPr>
          <w:rFonts w:hint="eastAsia"/>
          <w:i/>
          <w:sz w:val="24"/>
        </w:rPr>
        <w:t>R</w:t>
      </w:r>
      <w:r w:rsidR="006C4C24">
        <w:rPr>
          <w:rFonts w:hint="eastAsia"/>
          <w:sz w:val="24"/>
        </w:rPr>
        <w:t>，质量为</w:t>
      </w:r>
      <w:r w:rsidR="006C4C24">
        <w:rPr>
          <w:rFonts w:hint="eastAsia"/>
          <w:i/>
          <w:sz w:val="24"/>
        </w:rPr>
        <w:t>M</w:t>
      </w:r>
      <w:r w:rsidR="006C4C24">
        <w:rPr>
          <w:rFonts w:hint="eastAsia"/>
          <w:sz w:val="24"/>
        </w:rPr>
        <w:t>的均质圆盘连接一根长为</w:t>
      </w:r>
      <w:r w:rsidR="006C4C24">
        <w:rPr>
          <w:rFonts w:hint="eastAsia"/>
          <w:i/>
          <w:sz w:val="24"/>
        </w:rPr>
        <w:t>L</w:t>
      </w:r>
      <w:r w:rsidR="006C4C24">
        <w:rPr>
          <w:rFonts w:hint="eastAsia"/>
          <w:sz w:val="24"/>
        </w:rPr>
        <w:t>质量为</w:t>
      </w:r>
      <w:r w:rsidR="006C4C24">
        <w:rPr>
          <w:rFonts w:hint="eastAsia"/>
          <w:i/>
          <w:sz w:val="24"/>
        </w:rPr>
        <w:t>m</w:t>
      </w:r>
      <w:r w:rsidR="006C4C24">
        <w:rPr>
          <w:rFonts w:hint="eastAsia"/>
          <w:sz w:val="24"/>
        </w:rPr>
        <w:t>的均质细棒。若其绕着细棒的一端</w:t>
      </w:r>
      <w:r w:rsidR="006C4C24">
        <w:rPr>
          <w:rFonts w:hint="eastAsia"/>
          <w:i/>
          <w:sz w:val="24"/>
        </w:rPr>
        <w:t>O</w:t>
      </w:r>
      <w:r w:rsidR="006C4C24">
        <w:rPr>
          <w:rFonts w:hint="eastAsia"/>
          <w:sz w:val="24"/>
        </w:rPr>
        <w:t>点，且垂直于圆盘平面的的转轴旋转，如图所示。则其转动惯量为</w:t>
      </w:r>
      <w:r w:rsidR="006C4C24">
        <w:rPr>
          <w:rFonts w:hint="eastAsia"/>
          <w:sz w:val="24"/>
          <w:u w:val="single"/>
        </w:rPr>
        <w:t xml:space="preserve"> </w:t>
      </w:r>
      <w:r w:rsidR="006C4C24">
        <w:rPr>
          <w:sz w:val="24"/>
          <w:u w:val="single"/>
        </w:rPr>
        <w:t xml:space="preserve">            </w:t>
      </w:r>
      <w:r w:rsidR="006C4C24">
        <w:rPr>
          <w:rFonts w:hint="eastAsia"/>
          <w:sz w:val="24"/>
        </w:rPr>
        <w:t>。</w:t>
      </w:r>
    </w:p>
    <w:p w14:paraId="3BC2AC2E" w14:textId="77777777" w:rsidR="00533DF8" w:rsidRPr="007F66F6" w:rsidRDefault="00533DF8" w:rsidP="00E911C8">
      <w:pPr>
        <w:adjustRightInd w:val="0"/>
        <w:snapToGrid w:val="0"/>
        <w:textAlignment w:val="center"/>
        <w:rPr>
          <w:sz w:val="24"/>
        </w:rPr>
      </w:pPr>
    </w:p>
    <w:p w14:paraId="36543C20" w14:textId="77777777" w:rsidR="00533DF8" w:rsidRPr="007F66F6" w:rsidRDefault="00A40586" w:rsidP="00533DF8">
      <w:pPr>
        <w:widowControl w:val="0"/>
        <w:rPr>
          <w:sz w:val="24"/>
        </w:rPr>
      </w:pPr>
      <w:r w:rsidRPr="007F66F6">
        <w:rPr>
          <w:sz w:val="24"/>
        </w:rPr>
        <w:t>9</w:t>
      </w:r>
      <w:r w:rsidR="00AC2C8F" w:rsidRPr="007F66F6">
        <w:rPr>
          <w:sz w:val="24"/>
        </w:rPr>
        <w:t xml:space="preserve">. </w:t>
      </w:r>
      <w:r w:rsidR="00533DF8" w:rsidRPr="007F66F6">
        <w:rPr>
          <w:sz w:val="24"/>
        </w:rPr>
        <w:t>长为</w:t>
      </w:r>
      <w:r w:rsidR="00533DF8" w:rsidRPr="007F66F6">
        <w:rPr>
          <w:i/>
          <w:sz w:val="24"/>
        </w:rPr>
        <w:t>l</w:t>
      </w:r>
      <w:r w:rsidR="00533DF8" w:rsidRPr="007F66F6">
        <w:rPr>
          <w:sz w:val="24"/>
        </w:rPr>
        <w:t>的匀质细棒质量为</w:t>
      </w:r>
      <w:r w:rsidR="00533DF8" w:rsidRPr="007F66F6">
        <w:rPr>
          <w:i/>
          <w:sz w:val="24"/>
        </w:rPr>
        <w:t>m</w:t>
      </w:r>
      <w:r w:rsidR="00533DF8" w:rsidRPr="007F66F6">
        <w:rPr>
          <w:sz w:val="24"/>
        </w:rPr>
        <w:t>，可绕其端点的水平轴在竖直平面内自由转动。若细棒开始时处于水平位置，然后让其由静止开始自由下摆，则细棒转到竖直位置时的角速度为</w:t>
      </w:r>
      <w:r w:rsidR="00533DF8" w:rsidRPr="007F66F6">
        <w:rPr>
          <w:rFonts w:hint="eastAsia"/>
          <w:sz w:val="24"/>
          <w:u w:val="single"/>
        </w:rPr>
        <w:t xml:space="preserve"> </w:t>
      </w:r>
      <w:r w:rsidR="00533DF8" w:rsidRPr="007F66F6">
        <w:rPr>
          <w:sz w:val="24"/>
          <w:u w:val="single"/>
        </w:rPr>
        <w:t xml:space="preserve">      </w:t>
      </w:r>
      <w:r w:rsidR="00533DF8" w:rsidRPr="007F66F6">
        <w:rPr>
          <w:sz w:val="24"/>
        </w:rPr>
        <w:t>。</w:t>
      </w:r>
    </w:p>
    <w:p w14:paraId="292A4E49" w14:textId="77777777" w:rsidR="00AC2C8F" w:rsidRPr="007F66F6" w:rsidRDefault="00AC2C8F" w:rsidP="00E911C8">
      <w:pPr>
        <w:adjustRightInd w:val="0"/>
        <w:snapToGrid w:val="0"/>
        <w:textAlignment w:val="center"/>
        <w:rPr>
          <w:sz w:val="24"/>
        </w:rPr>
      </w:pPr>
    </w:p>
    <w:p w14:paraId="570A1C9C" w14:textId="77777777" w:rsidR="00625156" w:rsidRPr="007F66F6" w:rsidRDefault="00A40586" w:rsidP="00625156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sz w:val="24"/>
        </w:rPr>
        <w:t>10</w:t>
      </w:r>
      <w:r w:rsidR="00AC2C8F" w:rsidRPr="007F66F6">
        <w:rPr>
          <w:sz w:val="24"/>
        </w:rPr>
        <w:t xml:space="preserve">. </w:t>
      </w:r>
      <w:r w:rsidR="00625156" w:rsidRPr="007F66F6">
        <w:rPr>
          <w:rFonts w:hint="eastAsia"/>
          <w:sz w:val="24"/>
        </w:rPr>
        <w:t>轮船在水上以相对于水的速度</w:t>
      </w:r>
      <w:r w:rsidR="00A23FEE" w:rsidRPr="00A23FEE">
        <w:rPr>
          <w:position w:val="-12"/>
          <w:sz w:val="24"/>
        </w:rPr>
        <w:object w:dxaOrig="240" w:dyaOrig="380" w14:anchorId="1C292A05">
          <v:shape id="_x0000_i1041" type="#_x0000_t75" style="width:11.9pt;height:19.4pt" o:ole="">
            <v:imagedata r:id="rId43" o:title=""/>
          </v:shape>
          <o:OLEObject Type="Embed" ProgID="Equation.DSMT4" ShapeID="_x0000_i1041" DrawAspect="Content" ObjectID="_1680200064" r:id="rId44"/>
        </w:object>
      </w:r>
      <w:r w:rsidR="00625156" w:rsidRPr="007F66F6">
        <w:rPr>
          <w:rFonts w:hint="eastAsia"/>
          <w:sz w:val="24"/>
        </w:rPr>
        <w:t>航行，水流速度为</w:t>
      </w:r>
      <w:r w:rsidR="00A23FEE" w:rsidRPr="00A23FEE">
        <w:rPr>
          <w:position w:val="-12"/>
          <w:sz w:val="24"/>
        </w:rPr>
        <w:object w:dxaOrig="260" w:dyaOrig="380" w14:anchorId="723DD403">
          <v:shape id="_x0000_i1042" type="#_x0000_t75" style="width:13.15pt;height:19.4pt" o:ole="">
            <v:imagedata r:id="rId45" o:title=""/>
          </v:shape>
          <o:OLEObject Type="Embed" ProgID="Equation.DSMT4" ShapeID="_x0000_i1042" DrawAspect="Content" ObjectID="_1680200065" r:id="rId46"/>
        </w:object>
      </w:r>
      <w:r w:rsidR="00625156" w:rsidRPr="007F66F6">
        <w:rPr>
          <w:rFonts w:hint="eastAsia"/>
          <w:sz w:val="24"/>
        </w:rPr>
        <w:t>，一人相对于甲板以速度</w:t>
      </w:r>
      <w:r w:rsidR="00A23FEE" w:rsidRPr="00A23FEE">
        <w:rPr>
          <w:position w:val="-12"/>
          <w:sz w:val="24"/>
        </w:rPr>
        <w:object w:dxaOrig="260" w:dyaOrig="380" w14:anchorId="48FB5AE5">
          <v:shape id="_x0000_i1043" type="#_x0000_t75" style="width:13.15pt;height:19.4pt" o:ole="">
            <v:imagedata r:id="rId47" o:title=""/>
          </v:shape>
          <o:OLEObject Type="Embed" ProgID="Equation.DSMT4" ShapeID="_x0000_i1043" DrawAspect="Content" ObjectID="_1680200066" r:id="rId48"/>
        </w:object>
      </w:r>
      <w:r w:rsidR="00625156" w:rsidRPr="007F66F6">
        <w:rPr>
          <w:rFonts w:hint="eastAsia"/>
          <w:sz w:val="24"/>
        </w:rPr>
        <w:t>行走。若人相对于岸的速度是水相对于人的速度的</w:t>
      </w:r>
      <w:r w:rsidR="00625156" w:rsidRPr="007F66F6">
        <w:rPr>
          <w:rFonts w:hint="eastAsia"/>
          <w:sz w:val="24"/>
        </w:rPr>
        <w:t>2</w:t>
      </w:r>
      <w:r w:rsidR="00625156" w:rsidRPr="007F66F6">
        <w:rPr>
          <w:rFonts w:hint="eastAsia"/>
          <w:sz w:val="24"/>
        </w:rPr>
        <w:t>倍，则</w:t>
      </w:r>
      <w:r w:rsidR="00A23FEE" w:rsidRPr="00A23FEE">
        <w:rPr>
          <w:position w:val="-12"/>
          <w:sz w:val="24"/>
        </w:rPr>
        <w:object w:dxaOrig="240" w:dyaOrig="380" w14:anchorId="6DDADAEE">
          <v:shape id="_x0000_i1044" type="#_x0000_t75" style="width:11.9pt;height:19.4pt" o:ole="">
            <v:imagedata r:id="rId43" o:title=""/>
          </v:shape>
          <o:OLEObject Type="Embed" ProgID="Equation.DSMT4" ShapeID="_x0000_i1044" DrawAspect="Content" ObjectID="_1680200067" r:id="rId49"/>
        </w:object>
      </w:r>
      <w:r w:rsidR="00625156" w:rsidRPr="007F66F6">
        <w:rPr>
          <w:rFonts w:hint="eastAsia"/>
          <w:sz w:val="24"/>
        </w:rPr>
        <w:t>、</w:t>
      </w:r>
      <w:r w:rsidR="00A23FEE" w:rsidRPr="00A23FEE">
        <w:rPr>
          <w:position w:val="-12"/>
          <w:sz w:val="24"/>
        </w:rPr>
        <w:object w:dxaOrig="260" w:dyaOrig="380" w14:anchorId="000DD134">
          <v:shape id="_x0000_i1045" type="#_x0000_t75" style="width:13.15pt;height:19.4pt" o:ole="">
            <v:imagedata r:id="rId45" o:title=""/>
          </v:shape>
          <o:OLEObject Type="Embed" ProgID="Equation.DSMT4" ShapeID="_x0000_i1045" DrawAspect="Content" ObjectID="_1680200068" r:id="rId50"/>
        </w:object>
      </w:r>
      <w:r w:rsidR="00625156" w:rsidRPr="007F66F6">
        <w:rPr>
          <w:rFonts w:hint="eastAsia"/>
          <w:sz w:val="24"/>
        </w:rPr>
        <w:t>和</w:t>
      </w:r>
      <w:r w:rsidR="00A23FEE" w:rsidRPr="00A23FEE">
        <w:rPr>
          <w:position w:val="-12"/>
          <w:sz w:val="24"/>
        </w:rPr>
        <w:object w:dxaOrig="260" w:dyaOrig="380" w14:anchorId="2D1F6B5E">
          <v:shape id="_x0000_i1046" type="#_x0000_t75" style="width:13.15pt;height:19.4pt" o:ole="">
            <v:imagedata r:id="rId47" o:title=""/>
          </v:shape>
          <o:OLEObject Type="Embed" ProgID="Equation.DSMT4" ShapeID="_x0000_i1046" DrawAspect="Content" ObjectID="_1680200069" r:id="rId51"/>
        </w:object>
      </w:r>
      <w:r w:rsidR="00625156" w:rsidRPr="007F66F6">
        <w:rPr>
          <w:rFonts w:hint="eastAsia"/>
          <w:sz w:val="24"/>
        </w:rPr>
        <w:t>的关系是</w:t>
      </w:r>
      <w:r w:rsidR="00625156" w:rsidRPr="007F66F6">
        <w:rPr>
          <w:rFonts w:hint="eastAsia"/>
          <w:sz w:val="24"/>
          <w:u w:val="single"/>
        </w:rPr>
        <w:t xml:space="preserve">　　　　　　　　　</w:t>
      </w:r>
      <w:r w:rsidR="00625156" w:rsidRPr="007F66F6">
        <w:rPr>
          <w:rFonts w:hint="eastAsia"/>
          <w:sz w:val="24"/>
        </w:rPr>
        <w:t>。</w:t>
      </w:r>
    </w:p>
    <w:p w14:paraId="41E5C452" w14:textId="77777777" w:rsidR="00AE04E9" w:rsidRDefault="00AE04E9" w:rsidP="00E911C8">
      <w:pPr>
        <w:adjustRightInd w:val="0"/>
        <w:snapToGrid w:val="0"/>
        <w:textAlignment w:val="center"/>
        <w:rPr>
          <w:sz w:val="24"/>
        </w:rPr>
      </w:pPr>
    </w:p>
    <w:p w14:paraId="492EF1B0" w14:textId="77777777" w:rsidR="00AE04E9" w:rsidRDefault="00AE04E9" w:rsidP="00E911C8">
      <w:pPr>
        <w:adjustRightInd w:val="0"/>
        <w:snapToGrid w:val="0"/>
        <w:textAlignment w:val="center"/>
        <w:rPr>
          <w:sz w:val="24"/>
        </w:rPr>
      </w:pPr>
    </w:p>
    <w:p w14:paraId="3635C2A6" w14:textId="77777777" w:rsidR="00AE04E9" w:rsidRDefault="00AE04E9" w:rsidP="00E911C8">
      <w:pPr>
        <w:adjustRightInd w:val="0"/>
        <w:snapToGrid w:val="0"/>
        <w:textAlignment w:val="center"/>
        <w:rPr>
          <w:sz w:val="24"/>
        </w:rPr>
      </w:pPr>
    </w:p>
    <w:p w14:paraId="0EEF2B55" w14:textId="77777777" w:rsidR="00AE04E9" w:rsidRDefault="00AE04E9" w:rsidP="00E911C8">
      <w:pPr>
        <w:adjustRightInd w:val="0"/>
        <w:snapToGrid w:val="0"/>
        <w:textAlignment w:val="center"/>
        <w:rPr>
          <w:sz w:val="24"/>
        </w:rPr>
      </w:pPr>
    </w:p>
    <w:p w14:paraId="5B363D94" w14:textId="2C5F379E" w:rsidR="00DC1968" w:rsidRDefault="00AE04E9" w:rsidP="00E911C8">
      <w:pPr>
        <w:adjustRightInd w:val="0"/>
        <w:snapToGrid w:val="0"/>
        <w:textAlignment w:val="center"/>
        <w:rPr>
          <w:rFonts w:hint="eastAsia"/>
          <w:sz w:val="24"/>
        </w:rPr>
      </w:pPr>
      <w:r w:rsidRPr="007F66F6">
        <w:rPr>
          <w:rFonts w:hint="eastAsia"/>
          <w:sz w:val="24"/>
        </w:rPr>
        <w:t xml:space="preserve"> </w:t>
      </w:r>
    </w:p>
    <w:p w14:paraId="50B3AD5B" w14:textId="0BAF32A3" w:rsidR="00536DFC" w:rsidRPr="007F66F6" w:rsidRDefault="004D7034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lastRenderedPageBreak/>
        <w:t>三</w:t>
      </w:r>
      <w:r w:rsidR="00536DFC" w:rsidRPr="007F66F6">
        <w:rPr>
          <w:sz w:val="24"/>
        </w:rPr>
        <w:t>、</w:t>
      </w:r>
      <w:r w:rsidR="00536DFC" w:rsidRPr="007F66F6">
        <w:rPr>
          <w:b/>
          <w:sz w:val="24"/>
        </w:rPr>
        <w:t>计算题</w:t>
      </w:r>
      <w:r w:rsidR="00B457CC" w:rsidRPr="007F66F6">
        <w:rPr>
          <w:b/>
          <w:sz w:val="24"/>
        </w:rPr>
        <w:t>：</w:t>
      </w:r>
      <w:r w:rsidRPr="007F66F6">
        <w:rPr>
          <w:sz w:val="24"/>
        </w:rPr>
        <w:t>本题</w:t>
      </w:r>
      <w:r w:rsidRPr="007F66F6">
        <w:rPr>
          <w:sz w:val="24"/>
        </w:rPr>
        <w:t>12</w:t>
      </w:r>
      <w:r w:rsidRPr="007F66F6">
        <w:rPr>
          <w:sz w:val="24"/>
        </w:rPr>
        <w:t>分。</w:t>
      </w:r>
      <w:r w:rsidR="00CC51EA" w:rsidRPr="007F66F6">
        <w:rPr>
          <w:sz w:val="24"/>
        </w:rPr>
        <w:t>请在答题纸上按</w:t>
      </w:r>
      <w:r w:rsidR="005717C9" w:rsidRPr="007F66F6">
        <w:rPr>
          <w:sz w:val="24"/>
        </w:rPr>
        <w:t>题</w:t>
      </w:r>
      <w:r w:rsidR="00CC51EA" w:rsidRPr="007F66F6">
        <w:rPr>
          <w:sz w:val="24"/>
        </w:rPr>
        <w:t>序作答，并标明题号。</w:t>
      </w:r>
    </w:p>
    <w:p w14:paraId="180E68DB" w14:textId="77777777" w:rsidR="005F40AE" w:rsidRPr="007F66F6" w:rsidRDefault="00533DF8" w:rsidP="00533DF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一质点沿</w:t>
      </w:r>
      <w:r w:rsidRPr="007F66F6">
        <w:rPr>
          <w:rFonts w:hint="eastAsia"/>
          <w:i/>
          <w:sz w:val="24"/>
        </w:rPr>
        <w:t>x</w:t>
      </w:r>
      <w:r w:rsidRPr="007F66F6">
        <w:rPr>
          <w:sz w:val="24"/>
        </w:rPr>
        <w:t>轴运动，运动方程为</w:t>
      </w:r>
      <w:r w:rsidRPr="007F66F6">
        <w:rPr>
          <w:position w:val="-6"/>
          <w:sz w:val="24"/>
        </w:rPr>
        <w:object w:dxaOrig="1080" w:dyaOrig="320" w14:anchorId="2C30ECE6">
          <v:shape id="_x0000_i1047" type="#_x0000_t75" style="width:54.45pt;height:15.65pt" o:ole="">
            <v:imagedata r:id="rId52" o:title=""/>
          </v:shape>
          <o:OLEObject Type="Embed" ProgID="Equation.DSMT4" ShapeID="_x0000_i1047" DrawAspect="Content" ObjectID="_1680200070" r:id="rId53"/>
        </w:objec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SI</w:t>
      </w:r>
      <w:r w:rsidRPr="007F66F6">
        <w:rPr>
          <w:rFonts w:hint="eastAsia"/>
          <w:sz w:val="24"/>
        </w:rPr>
        <w:t>）。求：</w:t>
      </w:r>
    </w:p>
    <w:p w14:paraId="7BD96981" w14:textId="77777777" w:rsidR="005F40AE" w:rsidRPr="007F66F6" w:rsidRDefault="00533DF8" w:rsidP="00533DF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(</w:t>
      </w:r>
      <w:r w:rsidRPr="007F66F6">
        <w:rPr>
          <w:sz w:val="24"/>
        </w:rPr>
        <w:t>1)</w:t>
      </w:r>
      <w:r w:rsidRPr="007F66F6">
        <w:rPr>
          <w:sz w:val="24"/>
        </w:rPr>
        <w:t>质点位置何时到达最大的正</w:t>
      </w:r>
      <w:r w:rsidRPr="007F66F6">
        <w:rPr>
          <w:rFonts w:hint="eastAsia"/>
          <w:i/>
          <w:sz w:val="24"/>
        </w:rPr>
        <w:t>x</w:t>
      </w:r>
      <w:r w:rsidRPr="007F66F6">
        <w:rPr>
          <w:rFonts w:hint="eastAsia"/>
          <w:sz w:val="24"/>
        </w:rPr>
        <w:t>值？</w:t>
      </w:r>
    </w:p>
    <w:p w14:paraId="5EB172CC" w14:textId="77777777" w:rsidR="005F40AE" w:rsidRPr="007F66F6" w:rsidRDefault="00533DF8" w:rsidP="00533DF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(</w:t>
      </w:r>
      <w:r w:rsidRPr="007F66F6">
        <w:rPr>
          <w:sz w:val="24"/>
        </w:rPr>
        <w:t>2)</w:t>
      </w:r>
      <w:r w:rsidRPr="007F66F6">
        <w:rPr>
          <w:sz w:val="24"/>
        </w:rPr>
        <w:t>在最初的</w:t>
      </w:r>
      <w:r w:rsidRPr="007F66F6">
        <w:rPr>
          <w:sz w:val="24"/>
        </w:rPr>
        <w:t xml:space="preserve">4 </w:t>
      </w:r>
      <w:r w:rsidRPr="007F66F6">
        <w:rPr>
          <w:i/>
          <w:sz w:val="24"/>
        </w:rPr>
        <w:t>s</w:t>
      </w:r>
      <w:r w:rsidRPr="007F66F6">
        <w:rPr>
          <w:sz w:val="24"/>
        </w:rPr>
        <w:t>内</w:t>
      </w:r>
      <w:r w:rsidRPr="007F66F6">
        <w:rPr>
          <w:rFonts w:hint="eastAsia"/>
          <w:sz w:val="24"/>
        </w:rPr>
        <w:t>质点所经过的总路程和位移大小</w:t>
      </w:r>
      <w:r w:rsidRPr="007F66F6">
        <w:rPr>
          <w:rFonts w:hint="eastAsia"/>
          <w:sz w:val="24"/>
        </w:rPr>
        <w:t>?</w:t>
      </w:r>
    </w:p>
    <w:p w14:paraId="588DDC8A" w14:textId="77777777" w:rsidR="00533DF8" w:rsidRPr="007F66F6" w:rsidRDefault="00533DF8" w:rsidP="00533DF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(</w:t>
      </w:r>
      <w:r w:rsidRPr="007F66F6">
        <w:rPr>
          <w:sz w:val="24"/>
        </w:rPr>
        <w:t>3)</w:t>
      </w:r>
      <w:r w:rsidRPr="007F66F6">
        <w:rPr>
          <w:rFonts w:hint="eastAsia"/>
          <w:sz w:val="24"/>
        </w:rPr>
        <w:t>在</w:t>
      </w:r>
      <w:r w:rsidRPr="007F66F6">
        <w:rPr>
          <w:rFonts w:hint="eastAsia"/>
          <w:i/>
          <w:sz w:val="24"/>
        </w:rPr>
        <w:t>t</w:t>
      </w:r>
      <w:r w:rsidRPr="007F66F6">
        <w:rPr>
          <w:i/>
          <w:sz w:val="24"/>
        </w:rPr>
        <w:t xml:space="preserve"> </w:t>
      </w:r>
      <w:r w:rsidRPr="007F66F6">
        <w:rPr>
          <w:sz w:val="24"/>
        </w:rPr>
        <w:t xml:space="preserve">= </w:t>
      </w:r>
      <w:r w:rsidRPr="007F66F6">
        <w:rPr>
          <w:rFonts w:hint="eastAsia"/>
          <w:sz w:val="24"/>
        </w:rPr>
        <w:t>2.0</w:t>
      </w:r>
      <w:r w:rsidRPr="007F66F6">
        <w:rPr>
          <w:sz w:val="24"/>
        </w:rPr>
        <w:t xml:space="preserve"> </w:t>
      </w:r>
      <w:r w:rsidRPr="007F66F6">
        <w:rPr>
          <w:i/>
          <w:sz w:val="24"/>
        </w:rPr>
        <w:t>s</w:t>
      </w:r>
      <w:r w:rsidR="00BF4FE4">
        <w:rPr>
          <w:rFonts w:hint="eastAsia"/>
          <w:sz w:val="24"/>
        </w:rPr>
        <w:t>到</w:t>
      </w:r>
      <w:r w:rsidRPr="007F66F6">
        <w:rPr>
          <w:rFonts w:hint="eastAsia"/>
          <w:i/>
          <w:sz w:val="24"/>
        </w:rPr>
        <w:t>t</w:t>
      </w:r>
      <w:r w:rsidRPr="007F66F6">
        <w:rPr>
          <w:sz w:val="24"/>
        </w:rPr>
        <w:t xml:space="preserve"> = 4.0 </w:t>
      </w:r>
      <w:r w:rsidRPr="007F66F6">
        <w:rPr>
          <w:rFonts w:hint="eastAsia"/>
          <w:i/>
          <w:sz w:val="24"/>
        </w:rPr>
        <w:t>s</w:t>
      </w:r>
      <w:r w:rsidRPr="007F66F6">
        <w:rPr>
          <w:rFonts w:hint="eastAsia"/>
          <w:sz w:val="24"/>
        </w:rPr>
        <w:t>的时间内，质点的平均速度为多大？</w:t>
      </w:r>
    </w:p>
    <w:p w14:paraId="3C19D676" w14:textId="77777777" w:rsidR="00533DF8" w:rsidRPr="007F66F6" w:rsidRDefault="00533DF8" w:rsidP="00E911C8">
      <w:pPr>
        <w:adjustRightInd w:val="0"/>
        <w:snapToGrid w:val="0"/>
        <w:textAlignment w:val="center"/>
        <w:rPr>
          <w:sz w:val="24"/>
        </w:rPr>
      </w:pPr>
    </w:p>
    <w:p w14:paraId="7400D0A1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57D6B0A3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48B4F979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065C0224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097B0915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47422F40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264B67AD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4ECBDF84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0F22829F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3F0F4078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0CA12696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70ABC330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3440C591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0A38C668" w14:textId="77777777" w:rsidR="00150F15" w:rsidRDefault="00150F15" w:rsidP="00E911C8">
      <w:pPr>
        <w:adjustRightInd w:val="0"/>
        <w:snapToGrid w:val="0"/>
        <w:textAlignment w:val="center"/>
        <w:rPr>
          <w:rFonts w:hint="eastAsia"/>
          <w:sz w:val="24"/>
        </w:rPr>
      </w:pPr>
    </w:p>
    <w:p w14:paraId="4645498E" w14:textId="13DC6C70" w:rsidR="004D7034" w:rsidRPr="007F66F6" w:rsidRDefault="004D7034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四、</w:t>
      </w:r>
      <w:r w:rsidRPr="007F66F6">
        <w:rPr>
          <w:b/>
          <w:sz w:val="24"/>
        </w:rPr>
        <w:t>计算题：</w:t>
      </w:r>
      <w:r w:rsidRPr="007F66F6">
        <w:rPr>
          <w:sz w:val="24"/>
        </w:rPr>
        <w:t>本题</w:t>
      </w:r>
      <w:r w:rsidRPr="007F66F6">
        <w:rPr>
          <w:sz w:val="24"/>
        </w:rPr>
        <w:t>12</w:t>
      </w:r>
      <w:r w:rsidRPr="007F66F6">
        <w:rPr>
          <w:sz w:val="24"/>
        </w:rPr>
        <w:t>分。请在答题纸上按题序作答，并标明题号。</w:t>
      </w:r>
    </w:p>
    <w:p w14:paraId="6B239A82" w14:textId="77777777" w:rsidR="00AC2837" w:rsidRPr="007F66F6" w:rsidRDefault="00AC2837" w:rsidP="00E911C8">
      <w:pPr>
        <w:ind w:firstLine="480"/>
        <w:rPr>
          <w:sz w:val="24"/>
        </w:rPr>
      </w:pPr>
      <w:r w:rsidRPr="007F66F6">
        <w:rPr>
          <w:rFonts w:hint="eastAsia"/>
          <w:sz w:val="24"/>
        </w:rPr>
        <w:t>一个质量为</w:t>
      </w:r>
      <w:r w:rsidRPr="007F66F6">
        <w:rPr>
          <w:rFonts w:hint="eastAsia"/>
          <w:i/>
          <w:sz w:val="24"/>
        </w:rPr>
        <w:t>m</w:t>
      </w:r>
      <w:r w:rsidRPr="007F66F6">
        <w:rPr>
          <w:rFonts w:hint="eastAsia"/>
          <w:sz w:val="24"/>
        </w:rPr>
        <w:t>的雨滴有静止开始下落，假设该雨滴作直线运动，下落过程中受到的空气阻力与其下落速率成正比，比例系数为</w:t>
      </w:r>
      <w:r w:rsidRPr="007F66F6">
        <w:rPr>
          <w:rFonts w:hint="eastAsia"/>
          <w:i/>
          <w:sz w:val="24"/>
        </w:rPr>
        <w:t>k</w:t>
      </w:r>
      <w:r w:rsidRPr="007F66F6">
        <w:rPr>
          <w:rFonts w:hint="eastAsia"/>
          <w:sz w:val="24"/>
        </w:rPr>
        <w:t>，方向与运动速度方向相反。以开始时为计时零点，以地面为参考系，开始时雨点所处位置为坐标原点，竖直向下为正方向。试求：（</w:t>
      </w:r>
      <w:r w:rsidRPr="007F66F6">
        <w:rPr>
          <w:rFonts w:hint="eastAsia"/>
          <w:sz w:val="24"/>
        </w:rPr>
        <w:t>1</w:t>
      </w:r>
      <w:r w:rsidRPr="007F66F6">
        <w:rPr>
          <w:rFonts w:hint="eastAsia"/>
          <w:sz w:val="24"/>
        </w:rPr>
        <w:t>）雨点下落速率为</w:t>
      </w:r>
      <w:r w:rsidRPr="007F66F6">
        <w:rPr>
          <w:rFonts w:ascii="Book Antiqua" w:hAnsi="Book Antiqua"/>
          <w:i/>
          <w:sz w:val="24"/>
        </w:rPr>
        <w:t>v</w:t>
      </w:r>
      <w:r w:rsidRPr="007F66F6">
        <w:rPr>
          <w:rFonts w:hint="eastAsia"/>
          <w:sz w:val="24"/>
        </w:rPr>
        <w:t>时，其加速度；（</w:t>
      </w:r>
      <w:r w:rsidRPr="007F66F6">
        <w:rPr>
          <w:rFonts w:hint="eastAsia"/>
          <w:sz w:val="24"/>
        </w:rPr>
        <w:t>2</w:t>
      </w:r>
      <w:r w:rsidRPr="007F66F6">
        <w:rPr>
          <w:rFonts w:hint="eastAsia"/>
          <w:sz w:val="24"/>
        </w:rPr>
        <w:t>）雨点的运动方程；（</w:t>
      </w:r>
      <w:r w:rsidRPr="007F66F6">
        <w:rPr>
          <w:rFonts w:hint="eastAsia"/>
          <w:sz w:val="24"/>
        </w:rPr>
        <w:t>3</w:t>
      </w:r>
      <w:r w:rsidRPr="007F66F6">
        <w:rPr>
          <w:rFonts w:hint="eastAsia"/>
          <w:sz w:val="24"/>
        </w:rPr>
        <w:t>）假设雨点下落距离足够大，则雨点落地时速率趋于多少？</w:t>
      </w:r>
    </w:p>
    <w:p w14:paraId="4FEB69D5" w14:textId="77777777" w:rsidR="00AC2837" w:rsidRPr="007F66F6" w:rsidRDefault="00AC2837" w:rsidP="00E911C8">
      <w:pPr>
        <w:ind w:firstLine="480"/>
        <w:rPr>
          <w:sz w:val="24"/>
        </w:rPr>
      </w:pPr>
      <w:r w:rsidRPr="007F66F6">
        <w:rPr>
          <w:noProof/>
          <w:sz w:val="24"/>
        </w:rPr>
        <mc:AlternateContent>
          <mc:Choice Requires="wpc">
            <w:drawing>
              <wp:inline distT="0" distB="0" distL="0" distR="0" wp14:anchorId="4CE48D31" wp14:editId="7709798C">
                <wp:extent cx="712470" cy="1412212"/>
                <wp:effectExtent l="0" t="0" r="0" b="0"/>
                <wp:docPr id="15" name="画布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" name="椭圆 16"/>
                        <wps:cNvSpPr/>
                        <wps:spPr>
                          <a:xfrm>
                            <a:off x="136938" y="348997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直接箭头连接符 20"/>
                        <wps:cNvCnPr/>
                        <wps:spPr>
                          <a:xfrm flipH="1">
                            <a:off x="154752" y="360207"/>
                            <a:ext cx="0" cy="81412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文本框 21"/>
                        <wps:cNvSpPr txBox="1"/>
                        <wps:spPr>
                          <a:xfrm>
                            <a:off x="36170" y="1098467"/>
                            <a:ext cx="385948" cy="3119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5E47D50" w14:textId="77777777" w:rsidR="00E44AC7" w:rsidRPr="006B484A" w:rsidRDefault="00E44AC7" w:rsidP="00F9324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椭圆 22"/>
                        <wps:cNvSpPr/>
                        <wps:spPr>
                          <a:xfrm>
                            <a:off x="433823" y="651818"/>
                            <a:ext cx="45719" cy="47502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直接箭头连接符 23"/>
                        <wps:cNvCnPr/>
                        <wps:spPr>
                          <a:xfrm>
                            <a:off x="458431" y="692363"/>
                            <a:ext cx="0" cy="36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直接箭头连接符 133"/>
                        <wps:cNvCnPr/>
                        <wps:spPr>
                          <a:xfrm rot="10800000">
                            <a:off x="455790" y="291818"/>
                            <a:ext cx="0" cy="36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文本框 24"/>
                        <wps:cNvSpPr txBox="1"/>
                        <wps:spPr>
                          <a:xfrm>
                            <a:off x="338817" y="1004862"/>
                            <a:ext cx="374073" cy="2704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8ADBB51" w14:textId="77777777" w:rsidR="00E44AC7" w:rsidRPr="006B484A" w:rsidRDefault="00E44AC7" w:rsidP="00F9324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  <w:r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文本框 24"/>
                        <wps:cNvSpPr txBox="1"/>
                        <wps:spPr>
                          <a:xfrm>
                            <a:off x="338815" y="0"/>
                            <a:ext cx="374015" cy="3032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970579C" w14:textId="77777777" w:rsidR="00E44AC7" w:rsidRPr="006B484A" w:rsidRDefault="00E44AC7" w:rsidP="00F9324B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ascii="Times New Roman" w:hAnsi="Times New Roman" w:hint="eastAsia"/>
                                  <w:iCs/>
                                  <w:kern w:val="2"/>
                                  <w:sz w:val="21"/>
                                  <w:szCs w:val="21"/>
                                  <w:vertAlign w:val="subscript"/>
                                </w:rPr>
                                <w:t>阻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" name="文本框 21"/>
                        <wps:cNvSpPr txBox="1"/>
                        <wps:spPr>
                          <a:xfrm>
                            <a:off x="9945" y="73258"/>
                            <a:ext cx="385445" cy="3117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F5CD05" w14:textId="77777777" w:rsidR="00E44AC7" w:rsidRDefault="00E44AC7" w:rsidP="00F9324B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CE48D31" id="画布 15" o:spid="_x0000_s1138" editas="canvas" style="width:56.1pt;height:111.2pt;mso-position-horizontal-relative:char;mso-position-vertical-relative:line" coordsize="7124,14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">
                <v:shape id="_x0000_s1139" type="#_x0000_t75" style="position:absolute;width:7124;height:14116;visibility:visible;mso-wrap-style:square">
                  <v:fill o:detectmouseclick="t"/>
                  <v:path o:connecttype="none"/>
                </v:shape>
                <v:oval id="椭圆 16" o:spid="_x0000_s1140" style="position:absolute;left:1369;top:3489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" fillcolor="black [3213]" stroked="f" strokeweight="1pt">
                  <v:stroke joinstyle="miter"/>
                </v:oval>
                <v:shape id="直接箭头连接符 20" o:spid="_x0000_s1141" type="#_x0000_t32" style="position:absolute;left:1547;top:3602;width:0;height:814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" strokecolor="black [3213]" strokeweight="1pt">
                  <v:stroke endarrow="block" joinstyle="miter"/>
                </v:shape>
                <v:shape id="文本框 21" o:spid="_x0000_s1142" type="#_x0000_t202" style="position:absolute;left:361;top:10984;width:3860;height:3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<v:textbox>
                    <w:txbxContent>
                      <w:p w14:paraId="55E47D50" w14:textId="77777777" w:rsidR="00E44AC7" w:rsidRPr="006B484A" w:rsidRDefault="00E44AC7" w:rsidP="00F9324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oval id="椭圆 22" o:spid="_x0000_s1143" style="position:absolute;left:4338;top:6518;width:457;height:4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" filled="f" strokecolor="black [3213]" strokeweight="1pt">
                  <v:stroke joinstyle="miter"/>
                </v:oval>
                <v:shape id="直接箭头连接符 23" o:spid="_x0000_s1144" type="#_x0000_t32" style="position:absolute;left:4584;top:6923;width:0;height:36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" strokecolor="black [3213]" strokeweight="1pt">
                  <v:stroke endarrow="open" endarrowwidth="narrow" endarrowlength="short" joinstyle="miter"/>
                </v:shape>
                <v:shape id="直接箭头连接符 133" o:spid="_x0000_s1145" type="#_x0000_t32" style="position:absolute;left:4557;top:2918;width:0;height:360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" strokecolor="black [3213]" strokeweight="1pt">
                  <v:stroke endarrow="open" endarrowwidth="narrow" endarrowlength="short" joinstyle="miter"/>
                </v:shape>
                <v:shape id="文本框 24" o:spid="_x0000_s1146" type="#_x0000_t202" style="position:absolute;left:3388;top:10048;width:3740;height:27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<v:textbox>
                    <w:txbxContent>
                      <w:p w14:paraId="08ADBB51" w14:textId="77777777" w:rsidR="00E44AC7" w:rsidRPr="006B484A" w:rsidRDefault="00E44AC7" w:rsidP="00F9324B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  <w:r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文本框 24" o:spid="_x0000_s1147" type="#_x0000_t202" style="position:absolute;left:3388;width:3740;height:3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2MmwwAAANwAAAAPAAAAZHJzL2Rvd25yZXYueG1sRE9Li8Iw&#10;EL4L/ocwgjdNVVx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t49jJsMAAADcAAAADwAA&#10;AAAAAAAAAAAAAAAHAgAAZHJzL2Rvd25yZXYueG1sUEsFBgAAAAADAAMAtwAAAPcCAAAAAA==&#10;" filled="f" stroked="f" strokeweight=".5pt">
                  <v:textbox>
                    <w:txbxContent>
                      <w:p w14:paraId="3970579C" w14:textId="77777777" w:rsidR="00E44AC7" w:rsidRPr="006B484A" w:rsidRDefault="00E44AC7" w:rsidP="00F9324B">
                        <w:pPr>
                          <w:pStyle w:val="a9"/>
                          <w:spacing w:before="0" w:beforeAutospacing="0" w:after="0" w:afterAutospacing="0"/>
                          <w:jc w:val="both"/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  <w:r>
                          <w:rPr>
                            <w:rFonts w:ascii="Times New Roman" w:hAnsi="Times New Roman" w:hint="eastAsia"/>
                            <w:iCs/>
                            <w:kern w:val="2"/>
                            <w:sz w:val="21"/>
                            <w:szCs w:val="21"/>
                            <w:vertAlign w:val="subscript"/>
                          </w:rPr>
                          <w:t>阻</w:t>
                        </w:r>
                      </w:p>
                    </w:txbxContent>
                  </v:textbox>
                </v:shape>
                <v:shape id="文本框 21" o:spid="_x0000_s1148" type="#_x0000_t202" style="position:absolute;left:99;top:732;width:3854;height:3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<v:textbox>
                    <w:txbxContent>
                      <w:p w14:paraId="4AF5CD05" w14:textId="77777777" w:rsidR="00E44AC7" w:rsidRDefault="00E44AC7" w:rsidP="00F9324B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03EAD14" w14:textId="77777777" w:rsidR="001E6FD1" w:rsidRPr="007F66F6" w:rsidRDefault="001E6FD1" w:rsidP="00E911C8">
      <w:pPr>
        <w:adjustRightInd w:val="0"/>
        <w:snapToGrid w:val="0"/>
        <w:textAlignment w:val="center"/>
        <w:rPr>
          <w:sz w:val="24"/>
        </w:rPr>
      </w:pPr>
    </w:p>
    <w:p w14:paraId="515F375F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34DF9559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12D9FDF9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6C72FF51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7B90059C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6F02E05C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5512DF8F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55867BFB" w14:textId="77777777" w:rsidR="00DC1968" w:rsidRDefault="00DC1968" w:rsidP="00E911C8">
      <w:pPr>
        <w:adjustRightInd w:val="0"/>
        <w:snapToGrid w:val="0"/>
        <w:textAlignment w:val="center"/>
        <w:rPr>
          <w:rFonts w:hint="eastAsia"/>
          <w:sz w:val="24"/>
        </w:rPr>
      </w:pPr>
    </w:p>
    <w:p w14:paraId="0BEAF08E" w14:textId="77777777" w:rsidR="00205817" w:rsidRDefault="00205817" w:rsidP="00E911C8">
      <w:pPr>
        <w:adjustRightInd w:val="0"/>
        <w:snapToGrid w:val="0"/>
        <w:textAlignment w:val="center"/>
        <w:rPr>
          <w:sz w:val="24"/>
        </w:rPr>
      </w:pPr>
    </w:p>
    <w:p w14:paraId="61442B7D" w14:textId="77777777" w:rsidR="00205817" w:rsidRDefault="00205817" w:rsidP="00E911C8">
      <w:pPr>
        <w:adjustRightInd w:val="0"/>
        <w:snapToGrid w:val="0"/>
        <w:textAlignment w:val="center"/>
        <w:rPr>
          <w:sz w:val="24"/>
        </w:rPr>
      </w:pPr>
    </w:p>
    <w:p w14:paraId="71E03425" w14:textId="77777777" w:rsidR="00205817" w:rsidRDefault="00205817" w:rsidP="00E911C8">
      <w:pPr>
        <w:adjustRightInd w:val="0"/>
        <w:snapToGrid w:val="0"/>
        <w:textAlignment w:val="center"/>
        <w:rPr>
          <w:sz w:val="24"/>
        </w:rPr>
      </w:pPr>
    </w:p>
    <w:p w14:paraId="6BF6C9DD" w14:textId="77777777" w:rsidR="00205817" w:rsidRDefault="00205817" w:rsidP="00E911C8">
      <w:pPr>
        <w:adjustRightInd w:val="0"/>
        <w:snapToGrid w:val="0"/>
        <w:textAlignment w:val="center"/>
        <w:rPr>
          <w:sz w:val="24"/>
        </w:rPr>
      </w:pPr>
    </w:p>
    <w:p w14:paraId="1F82A4B2" w14:textId="413D6920" w:rsidR="004D7034" w:rsidRPr="007F66F6" w:rsidRDefault="004D7034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lastRenderedPageBreak/>
        <w:t>五、</w:t>
      </w:r>
      <w:r w:rsidRPr="007F66F6">
        <w:rPr>
          <w:b/>
          <w:sz w:val="24"/>
        </w:rPr>
        <w:t>计算题：</w:t>
      </w:r>
      <w:r w:rsidRPr="007F66F6">
        <w:rPr>
          <w:sz w:val="24"/>
        </w:rPr>
        <w:t>本题</w:t>
      </w:r>
      <w:r w:rsidRPr="007F66F6">
        <w:rPr>
          <w:sz w:val="24"/>
        </w:rPr>
        <w:t>12</w:t>
      </w:r>
      <w:r w:rsidRPr="007F66F6">
        <w:rPr>
          <w:sz w:val="24"/>
        </w:rPr>
        <w:t>分。请在答题纸上按题序作答，并标明题号。</w:t>
      </w:r>
    </w:p>
    <w:p w14:paraId="71F4FEA1" w14:textId="77777777" w:rsidR="00533DF8" w:rsidRPr="007F66F6" w:rsidRDefault="007B2CD3" w:rsidP="00533DF8">
      <w:pPr>
        <w:widowControl w:val="0"/>
        <w:rPr>
          <w:sz w:val="24"/>
        </w:rPr>
      </w:pPr>
      <w:r w:rsidRPr="007F66F6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75648" behindDoc="0" locked="0" layoutInCell="1" allowOverlap="1" wp14:anchorId="3E60CA1F" wp14:editId="2236EBAB">
                <wp:simplePos x="0" y="0"/>
                <wp:positionH relativeFrom="column">
                  <wp:posOffset>4623151</wp:posOffset>
                </wp:positionH>
                <wp:positionV relativeFrom="paragraph">
                  <wp:posOffset>44302</wp:posOffset>
                </wp:positionV>
                <wp:extent cx="1438910" cy="1277620"/>
                <wp:effectExtent l="0" t="0" r="0" b="0"/>
                <wp:wrapSquare wrapText="bothSides"/>
                <wp:docPr id="55" name="画布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4" name="组合 494"/>
                        <wpg:cNvGrpSpPr/>
                        <wpg:grpSpPr>
                          <a:xfrm>
                            <a:off x="36000" y="0"/>
                            <a:ext cx="1306104" cy="1242141"/>
                            <a:chOff x="1104406" y="665017"/>
                            <a:chExt cx="1306104" cy="1242141"/>
                          </a:xfrm>
                        </wpg:grpSpPr>
                        <wps:wsp>
                          <wps:cNvPr id="56" name="直接连接符 56"/>
                          <wps:cNvCnPr/>
                          <wps:spPr>
                            <a:xfrm>
                              <a:off x="1217221" y="813460"/>
                              <a:ext cx="0" cy="10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矩形 57"/>
                          <wps:cNvSpPr/>
                          <wps:spPr>
                            <a:xfrm>
                              <a:off x="1104406" y="813460"/>
                              <a:ext cx="108000" cy="1080000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直接连接符 58"/>
                          <wps:cNvCnPr/>
                          <wps:spPr>
                            <a:xfrm flipV="1">
                              <a:off x="1217221" y="1223159"/>
                              <a:ext cx="72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直接连接符 59"/>
                          <wps:cNvCnPr/>
                          <wps:spPr>
                            <a:xfrm>
                              <a:off x="1937221" y="1223158"/>
                              <a:ext cx="0" cy="68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直接连接符 60"/>
                          <wps:cNvCnPr/>
                          <wps:spPr>
                            <a:xfrm flipV="1">
                              <a:off x="1937221" y="1110343"/>
                              <a:ext cx="146899" cy="11281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椭圆 61"/>
                          <wps:cNvSpPr/>
                          <wps:spPr>
                            <a:xfrm>
                              <a:off x="1935677" y="9678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直接连接符 62"/>
                          <wps:cNvCnPr>
                            <a:endCxn id="61" idx="0"/>
                          </wps:cNvCnPr>
                          <wps:spPr>
                            <a:xfrm>
                              <a:off x="1212406" y="967838"/>
                              <a:ext cx="86727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" name="直接连接符 63"/>
                          <wps:cNvCnPr>
                            <a:stCxn id="61" idx="6"/>
                          </wps:cNvCnPr>
                          <wps:spPr>
                            <a:xfrm>
                              <a:off x="2223677" y="1111838"/>
                              <a:ext cx="0" cy="43195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1" name="矩形 481"/>
                          <wps:cNvSpPr/>
                          <wps:spPr>
                            <a:xfrm>
                              <a:off x="2125683" y="1543793"/>
                              <a:ext cx="201880" cy="1900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1" name="矩形 491"/>
                          <wps:cNvSpPr/>
                          <wps:spPr>
                            <a:xfrm>
                              <a:off x="1436915" y="902524"/>
                              <a:ext cx="270000" cy="12469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2" name="任意多边形 492"/>
                          <wps:cNvSpPr/>
                          <wps:spPr>
                            <a:xfrm>
                              <a:off x="1430977" y="908463"/>
                              <a:ext cx="45719" cy="118751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" name="任意多边形 176"/>
                          <wps:cNvSpPr/>
                          <wps:spPr>
                            <a:xfrm>
                              <a:off x="1476696" y="908469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" name="任意多边形 177"/>
                          <wps:cNvSpPr/>
                          <wps:spPr>
                            <a:xfrm>
                              <a:off x="1521234" y="908469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" name="任意多边形 178"/>
                          <wps:cNvSpPr/>
                          <wps:spPr>
                            <a:xfrm>
                              <a:off x="1566954" y="908469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" name="任意多边形 179"/>
                          <wps:cNvSpPr/>
                          <wps:spPr>
                            <a:xfrm>
                              <a:off x="1611492" y="902531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" name="任意多边形 180"/>
                          <wps:cNvSpPr/>
                          <wps:spPr>
                            <a:xfrm>
                              <a:off x="1657212" y="908469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3" name="文本框 493"/>
                          <wps:cNvSpPr txBox="1"/>
                          <wps:spPr>
                            <a:xfrm>
                              <a:off x="1446977" y="665017"/>
                              <a:ext cx="326572" cy="3028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9FB4A84" w14:textId="77777777" w:rsidR="00E44AC7" w:rsidRPr="007B2CD3" w:rsidRDefault="00E44AC7" w:rsidP="007B2CD3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" name="文本框 493"/>
                          <wps:cNvSpPr txBox="1"/>
                          <wps:spPr>
                            <a:xfrm>
                              <a:off x="1972030" y="679323"/>
                              <a:ext cx="326390" cy="3022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CEF760C" w14:textId="77777777" w:rsidR="00E44AC7" w:rsidRDefault="00E44AC7" w:rsidP="007B2CD3">
                                <w:pPr>
                                  <w:pStyle w:val="a9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" name="文本框 493"/>
                          <wps:cNvSpPr txBox="1"/>
                          <wps:spPr>
                            <a:xfrm>
                              <a:off x="2084120" y="1474410"/>
                              <a:ext cx="326390" cy="3022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1F9B197" w14:textId="77777777" w:rsidR="00E44AC7" w:rsidRDefault="00E44AC7" w:rsidP="007B2CD3">
                                <w:pPr>
                                  <w:pStyle w:val="a9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3E60CA1F" id="画布 55" o:spid="_x0000_s1149" editas="canvas" style="position:absolute;margin-left:364.05pt;margin-top:3.5pt;width:113.3pt;height:100.6pt;z-index:251675648;mso-position-horizontal-relative:text;mso-position-vertical-relative:text" coordsize="14389,12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">
                <v:shape id="_x0000_s1150" type="#_x0000_t75" style="position:absolute;width:14389;height:12776;visibility:visible;mso-wrap-style:square">
                  <v:fill o:detectmouseclick="t"/>
                  <v:path o:connecttype="none"/>
                </v:shape>
                <v:group id="组合 494" o:spid="_x0000_s1151" style="position:absolute;left:360;width:13061;height:12421" coordorigin="11044,6650" coordsize="13061,12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">
                  <v:line id="直接连接符 56" o:spid="_x0000_s1152" style="position:absolute;visibility:visible;mso-wrap-style:square" from="12172,8134" to="12172,18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" strokecolor="black [3213]" strokeweight="1pt">
                    <v:stroke joinstyle="miter"/>
                  </v:line>
                  <v:rect id="矩形 57" o:spid="_x0000_s1153" style="position:absolute;left:11044;top:8134;width:1080;height:10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" fillcolor="black [3213]" stroked="f" strokeweight="1pt">
                    <v:fill r:id="rId54" o:title="" color2="white [3212]" type="pattern"/>
                  </v:rect>
                  <v:line id="直接连接符 58" o:spid="_x0000_s1154" style="position:absolute;flip:y;visibility:visible;mso-wrap-style:square" from="12172,12231" to="19372,12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" strokecolor="black [3213]" strokeweight="1pt">
                    <v:stroke joinstyle="miter"/>
                  </v:line>
                  <v:line id="直接连接符 59" o:spid="_x0000_s1155" style="position:absolute;visibility:visible;mso-wrap-style:square" from="19372,12231" to="19372,19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" strokecolor="black [3213]" strokeweight="1pt">
                    <v:stroke joinstyle="miter"/>
                  </v:line>
                  <v:line id="直接连接符 60" o:spid="_x0000_s1156" style="position:absolute;flip:y;visibility:visible;mso-wrap-style:square" from="19372,11103" to="20841,12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" strokecolor="black [3213]" strokeweight="1pt">
                    <v:stroke joinstyle="miter"/>
                  </v:line>
                  <v:oval id="椭圆 61" o:spid="_x0000_s1157" style="position:absolute;left:19356;top:9678;width:2880;height:28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" filled="f" strokecolor="black [3213]" strokeweight="1pt">
                    <v:stroke joinstyle="miter"/>
                  </v:oval>
                  <v:line id="直接连接符 62" o:spid="_x0000_s1158" style="position:absolute;visibility:visible;mso-wrap-style:square" from="12124,9678" to="20796,9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" strokecolor="black [3213]" strokeweight="1pt">
                    <v:stroke joinstyle="miter"/>
                  </v:line>
                  <v:line id="直接连接符 63" o:spid="_x0000_s1159" style="position:absolute;visibility:visible;mso-wrap-style:square" from="22236,11118" to="22236,15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" strokecolor="black [3213]" strokeweight="1pt">
                    <v:stroke joinstyle="miter"/>
                  </v:line>
                  <v:rect id="矩形 481" o:spid="_x0000_s1160" style="position:absolute;left:21256;top:15437;width:2019;height:1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" filled="f" strokecolor="black [3213]" strokeweight="1pt"/>
                  <v:rect id="矩形 491" o:spid="_x0000_s1161" style="position:absolute;left:14369;top:9025;width:2700;height:1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" fillcolor="white [3212]" stroked="f" strokeweight="1pt"/>
                  <v:shape id="任意多边形 492" o:spid="_x0000_s1162" style="position:absolute;left:14309;top:9084;width:457;height:1188;visibility:visible;mso-wrap-style:square;v-text-anchor:middle" coordsize="100940,120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4;21515,0;21515,0;32272,117429;45719,52843" o:connectangles="0,0,0,0,0"/>
                  </v:shape>
                  <v:shape id="任意多边形 176" o:spid="_x0000_s1163" style="position:absolute;left:14766;top:9084;width:451;height:1188;visibility:visible;mso-wrap-style:square;v-text-anchor:middle" coordsize="100940,120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任意多边形 177" o:spid="_x0000_s1164" style="position:absolute;left:15212;top:9084;width:451;height:1188;visibility:visible;mso-wrap-style:square;v-text-anchor:middle" coordsize="100940,120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任意多边形 178" o:spid="_x0000_s1165" style="position:absolute;left:15669;top:9084;width:451;height:1188;visibility:visible;mso-wrap-style:square;v-text-anchor:middle" coordsize="100940,120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任意多边形 179" o:spid="_x0000_s1166" style="position:absolute;left:16114;top:9025;width:451;height:1187;visibility:visible;mso-wrap-style:square;v-text-anchor:middle" coordsize="100940,120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任意多边形 180" o:spid="_x0000_s1167" style="position:absolute;left:16572;top:9084;width:450;height:1188;visibility:visible;mso-wrap-style:square;v-text-anchor:middle" coordsize="100940,120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文本框 493" o:spid="_x0000_s1168" type="#_x0000_t202" style="position:absolute;left:14469;top:6650;width:3266;height:30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qJ3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aZwPxOOgEx/AQAA//8DAFBLAQItABQABgAIAAAAIQDb4fbL7gAAAIUBAAATAAAAAAAA&#10;AAAAAAAAAAAAAABbQ29udGVudF9UeXBlc10ueG1sUEsBAi0AFAAGAAgAAAAhAFr0LFu/AAAAFQEA&#10;AAsAAAAAAAAAAAAAAAAAHwEAAF9yZWxzLy5yZWxzUEsBAi0AFAAGAAgAAAAhABwionfHAAAA3AAA&#10;AA8AAAAAAAAAAAAAAAAABwIAAGRycy9kb3ducmV2LnhtbFBLBQYAAAAAAwADALcAAAD7AgAAAAA=&#10;" filled="f" stroked="f" strokeweight=".5pt">
                    <v:textbox>
                      <w:txbxContent>
                        <w:p w14:paraId="39FB4A84" w14:textId="77777777" w:rsidR="00E44AC7" w:rsidRPr="007B2CD3" w:rsidRDefault="00E44AC7" w:rsidP="007B2CD3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k</w:t>
                          </w:r>
                        </w:p>
                      </w:txbxContent>
                    </v:textbox>
                  </v:shape>
                  <v:shape id="文本框 493" o:spid="_x0000_s1169" type="#_x0000_t202" style="position:absolute;left:19720;top:6793;width:3264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" filled="f" stroked="f" strokeweight=".5pt">
                    <v:textbox>
                      <w:txbxContent>
                        <w:p w14:paraId="0CEF760C" w14:textId="77777777" w:rsidR="00E44AC7" w:rsidRDefault="00E44AC7" w:rsidP="007B2CD3">
                          <w:pPr>
                            <w:pStyle w:val="a9"/>
                            <w:spacing w:before="0" w:beforeAutospacing="0" w:after="0" w:afterAutospacing="0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493" o:spid="_x0000_s1170" type="#_x0000_t202" style="position:absolute;left:20841;top:14744;width:3264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" filled="f" stroked="f" strokeweight=".5pt">
                    <v:textbox>
                      <w:txbxContent>
                        <w:p w14:paraId="11F9B197" w14:textId="77777777" w:rsidR="00E44AC7" w:rsidRDefault="00E44AC7" w:rsidP="007B2CD3">
                          <w:pPr>
                            <w:pStyle w:val="a9"/>
                            <w:spacing w:before="0" w:beforeAutospacing="0" w:after="0" w:afterAutospacing="0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AC2837" w:rsidRPr="007F66F6">
        <w:rPr>
          <w:sz w:val="24"/>
        </w:rPr>
        <w:t>一水平放置的轻质弹簧的倔强系数为</w:t>
      </w:r>
      <w:r w:rsidR="00AC2837" w:rsidRPr="007F66F6">
        <w:rPr>
          <w:i/>
          <w:sz w:val="24"/>
        </w:rPr>
        <w:t>k</w:t>
      </w:r>
      <w:r w:rsidR="00AC2837" w:rsidRPr="007F66F6">
        <w:rPr>
          <w:sz w:val="24"/>
        </w:rPr>
        <w:t>，它的一端固定，另一端通过一条轻绳绕过一定滑轮和一质量为</w:t>
      </w:r>
      <w:r w:rsidR="00AC2837" w:rsidRPr="007F66F6">
        <w:rPr>
          <w:i/>
          <w:sz w:val="24"/>
        </w:rPr>
        <w:t>m</w:t>
      </w:r>
      <w:r w:rsidR="00AC2837" w:rsidRPr="007F66F6">
        <w:rPr>
          <w:sz w:val="24"/>
        </w:rPr>
        <w:t>的物体相连，如图所示。定滑轮可看作为均匀圆盘，其质量为</w:t>
      </w:r>
      <w:r w:rsidR="00AC2837" w:rsidRPr="007F66F6">
        <w:rPr>
          <w:i/>
          <w:sz w:val="24"/>
        </w:rPr>
        <w:t>M</w:t>
      </w:r>
      <w:r w:rsidR="00AC2837" w:rsidRPr="007F66F6">
        <w:rPr>
          <w:sz w:val="24"/>
        </w:rPr>
        <w:t>=2</w:t>
      </w:r>
      <w:r w:rsidR="00AC2837" w:rsidRPr="007F66F6">
        <w:rPr>
          <w:i/>
          <w:sz w:val="24"/>
        </w:rPr>
        <w:t>m</w:t>
      </w:r>
      <w:r w:rsidR="00AC2837" w:rsidRPr="007F66F6">
        <w:rPr>
          <w:sz w:val="24"/>
        </w:rPr>
        <w:t>，半径为</w:t>
      </w:r>
      <w:r w:rsidR="00AC2837" w:rsidRPr="007F66F6">
        <w:rPr>
          <w:i/>
          <w:sz w:val="24"/>
        </w:rPr>
        <w:t>r</w:t>
      </w:r>
      <w:r w:rsidR="00AC2837" w:rsidRPr="007F66F6">
        <w:rPr>
          <w:sz w:val="24"/>
        </w:rPr>
        <w:t>。滑轮轴是光滑的。若用手托住物体，使弹簧处在自然伸长状态，然后松手，假设运动过程中轻绳与滑轮之间无相对滑动。求：</w:t>
      </w:r>
    </w:p>
    <w:p w14:paraId="5ED948A5" w14:textId="77777777" w:rsidR="00AC2837" w:rsidRPr="007F66F6" w:rsidRDefault="00AC2837" w:rsidP="00533DF8">
      <w:pPr>
        <w:widowControl w:val="0"/>
        <w:rPr>
          <w:sz w:val="24"/>
        </w:rPr>
      </w:pPr>
      <w:r w:rsidRPr="007F66F6">
        <w:rPr>
          <w:sz w:val="24"/>
        </w:rPr>
        <w:t>（</w:t>
      </w:r>
      <w:r w:rsidRPr="007F66F6">
        <w:rPr>
          <w:sz w:val="24"/>
        </w:rPr>
        <w:t>1</w:t>
      </w:r>
      <w:r w:rsidRPr="007F66F6">
        <w:rPr>
          <w:sz w:val="24"/>
        </w:rPr>
        <w:t>）物体</w:t>
      </w:r>
      <w:r w:rsidRPr="007F66F6">
        <w:rPr>
          <w:i/>
          <w:sz w:val="24"/>
        </w:rPr>
        <w:t>m</w:t>
      </w:r>
      <w:r w:rsidRPr="007F66F6">
        <w:rPr>
          <w:sz w:val="24"/>
        </w:rPr>
        <w:t>下降高度为</w:t>
      </w:r>
      <w:r w:rsidRPr="007F66F6">
        <w:rPr>
          <w:i/>
          <w:sz w:val="24"/>
        </w:rPr>
        <w:t>h</w:t>
      </w:r>
      <w:r w:rsidRPr="007F66F6">
        <w:rPr>
          <w:sz w:val="24"/>
        </w:rPr>
        <w:t>时的速度</w:t>
      </w:r>
      <w:r w:rsidRPr="007F66F6">
        <w:rPr>
          <w:rFonts w:ascii="Book Antiqua" w:hAnsi="Book Antiqua"/>
          <w:i/>
          <w:sz w:val="24"/>
        </w:rPr>
        <w:t>v</w:t>
      </w:r>
      <w:r w:rsidRPr="007F66F6">
        <w:rPr>
          <w:sz w:val="24"/>
        </w:rPr>
        <w:t>；</w:t>
      </w:r>
    </w:p>
    <w:p w14:paraId="50C4B9FB" w14:textId="77777777" w:rsidR="00AC2837" w:rsidRPr="007F66F6" w:rsidRDefault="00AC2837" w:rsidP="00533DF8">
      <w:pPr>
        <w:rPr>
          <w:sz w:val="24"/>
        </w:rPr>
      </w:pPr>
      <w:r w:rsidRPr="007F66F6">
        <w:rPr>
          <w:sz w:val="24"/>
        </w:rPr>
        <w:t>（</w:t>
      </w:r>
      <w:r w:rsidRPr="007F66F6">
        <w:rPr>
          <w:sz w:val="24"/>
        </w:rPr>
        <w:t>2</w:t>
      </w:r>
      <w:r w:rsidRPr="007F66F6">
        <w:rPr>
          <w:sz w:val="24"/>
        </w:rPr>
        <w:t>）速度</w:t>
      </w:r>
      <w:r w:rsidR="00533DF8" w:rsidRPr="007F66F6">
        <w:rPr>
          <w:rFonts w:ascii="Book Antiqua" w:hAnsi="Book Antiqua"/>
          <w:i/>
          <w:sz w:val="24"/>
        </w:rPr>
        <w:t>v</w:t>
      </w:r>
      <w:r w:rsidRPr="007F66F6">
        <w:rPr>
          <w:sz w:val="24"/>
        </w:rPr>
        <w:t>的最大值；</w:t>
      </w:r>
    </w:p>
    <w:p w14:paraId="261FBC6F" w14:textId="77777777" w:rsidR="00AC2837" w:rsidRPr="007F66F6" w:rsidRDefault="00AC2837" w:rsidP="00533DF8">
      <w:pPr>
        <w:rPr>
          <w:sz w:val="24"/>
        </w:rPr>
      </w:pPr>
      <w:r w:rsidRPr="007F66F6">
        <w:rPr>
          <w:sz w:val="24"/>
        </w:rPr>
        <w:t>（</w:t>
      </w:r>
      <w:r w:rsidRPr="007F66F6">
        <w:rPr>
          <w:sz w:val="24"/>
        </w:rPr>
        <w:t>3</w:t>
      </w:r>
      <w:r w:rsidRPr="007F66F6">
        <w:rPr>
          <w:sz w:val="24"/>
        </w:rPr>
        <w:t>）物体</w:t>
      </w:r>
      <w:r w:rsidRPr="007F66F6">
        <w:rPr>
          <w:i/>
          <w:sz w:val="24"/>
        </w:rPr>
        <w:t>m</w:t>
      </w:r>
      <w:r w:rsidRPr="007F66F6">
        <w:rPr>
          <w:sz w:val="24"/>
        </w:rPr>
        <w:t>下降的最大高度。</w:t>
      </w:r>
    </w:p>
    <w:p w14:paraId="2A8CB788" w14:textId="77777777" w:rsidR="00533DF8" w:rsidRPr="007F66F6" w:rsidRDefault="00533DF8" w:rsidP="00E911C8">
      <w:pPr>
        <w:ind w:firstLine="480"/>
        <w:rPr>
          <w:sz w:val="24"/>
        </w:rPr>
      </w:pPr>
    </w:p>
    <w:p w14:paraId="44CDB037" w14:textId="77777777" w:rsidR="001E6FD1" w:rsidRPr="007F66F6" w:rsidRDefault="001E6FD1" w:rsidP="00E911C8">
      <w:pPr>
        <w:adjustRightInd w:val="0"/>
        <w:snapToGrid w:val="0"/>
        <w:textAlignment w:val="center"/>
        <w:rPr>
          <w:sz w:val="24"/>
        </w:rPr>
      </w:pPr>
    </w:p>
    <w:p w14:paraId="4FD90575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1BD9D33F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5BE04BB1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0105AF26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3D7627EF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4732F3E0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2ED189F3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74FB351F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6A8867C9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0DF71280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000F3501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25FA747B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3DA91055" w14:textId="77777777" w:rsidR="00205817" w:rsidRDefault="00205817" w:rsidP="00E911C8">
      <w:pPr>
        <w:adjustRightInd w:val="0"/>
        <w:snapToGrid w:val="0"/>
        <w:textAlignment w:val="center"/>
        <w:rPr>
          <w:sz w:val="24"/>
        </w:rPr>
      </w:pPr>
    </w:p>
    <w:p w14:paraId="6A2E738C" w14:textId="77777777" w:rsidR="00205817" w:rsidRDefault="00205817" w:rsidP="00E911C8">
      <w:pPr>
        <w:adjustRightInd w:val="0"/>
        <w:snapToGrid w:val="0"/>
        <w:textAlignment w:val="center"/>
        <w:rPr>
          <w:sz w:val="24"/>
        </w:rPr>
      </w:pPr>
    </w:p>
    <w:p w14:paraId="21EE16E2" w14:textId="19E4661F" w:rsidR="004D7034" w:rsidRPr="007F66F6" w:rsidRDefault="004D7034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六、</w:t>
      </w:r>
      <w:r w:rsidRPr="007F66F6">
        <w:rPr>
          <w:b/>
          <w:sz w:val="24"/>
        </w:rPr>
        <w:t>计算题：</w:t>
      </w:r>
      <w:r w:rsidRPr="007F66F6">
        <w:rPr>
          <w:sz w:val="24"/>
        </w:rPr>
        <w:t>本题</w:t>
      </w:r>
      <w:r w:rsidRPr="007F66F6">
        <w:rPr>
          <w:sz w:val="24"/>
        </w:rPr>
        <w:t>12</w:t>
      </w:r>
      <w:r w:rsidRPr="007F66F6">
        <w:rPr>
          <w:sz w:val="24"/>
        </w:rPr>
        <w:t>分。请在答题纸上按题序作答，并标明题号。</w:t>
      </w:r>
    </w:p>
    <w:p w14:paraId="45F09AF7" w14:textId="77777777" w:rsidR="00934E57" w:rsidRDefault="009D5848" w:rsidP="00E911C8">
      <w:pPr>
        <w:ind w:firstLine="480"/>
        <w:rPr>
          <w:sz w:val="24"/>
        </w:rPr>
      </w:pPr>
      <w:r w:rsidRPr="007F66F6">
        <w:rPr>
          <w:sz w:val="24"/>
        </w:rPr>
        <w:t>如图所示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质量为</w:t>
      </w:r>
      <w:r w:rsidRPr="007F66F6">
        <w:rPr>
          <w:i/>
          <w:sz w:val="24"/>
        </w:rPr>
        <w:t>m</w:t>
      </w:r>
      <w:r w:rsidRPr="007F66F6">
        <w:rPr>
          <w:sz w:val="24"/>
          <w:vertAlign w:val="subscript"/>
        </w:rPr>
        <w:t>0</w:t>
      </w:r>
      <w:r w:rsidRPr="007F66F6">
        <w:rPr>
          <w:rFonts w:hint="eastAsia"/>
          <w:sz w:val="24"/>
        </w:rPr>
        <w:t>、</w:t>
      </w:r>
      <w:r w:rsidRPr="007F66F6">
        <w:rPr>
          <w:sz w:val="24"/>
        </w:rPr>
        <w:t>半径为</w:t>
      </w:r>
      <w:r w:rsidRPr="007F66F6">
        <w:rPr>
          <w:i/>
          <w:sz w:val="24"/>
        </w:rPr>
        <w:t>R</w:t>
      </w:r>
      <w:r w:rsidRPr="007F66F6">
        <w:rPr>
          <w:sz w:val="24"/>
        </w:rPr>
        <w:t>的</w:t>
      </w:r>
      <w:r w:rsidRPr="007F66F6">
        <w:rPr>
          <w:rFonts w:hint="eastAsia"/>
          <w:sz w:val="24"/>
        </w:rPr>
        <w:t>1</w:t>
      </w:r>
      <w:r w:rsidRPr="007F66F6">
        <w:rPr>
          <w:sz w:val="24"/>
        </w:rPr>
        <w:t>/</w:t>
      </w:r>
      <w:r w:rsidR="0098069D">
        <w:rPr>
          <w:sz w:val="24"/>
        </w:rPr>
        <w:t>4</w:t>
      </w:r>
      <w:r w:rsidRPr="007F66F6">
        <w:rPr>
          <w:sz w:val="24"/>
        </w:rPr>
        <w:t>圆周的光滑弧形</w:t>
      </w:r>
      <w:r w:rsidR="0098069D">
        <w:rPr>
          <w:sz w:val="24"/>
        </w:rPr>
        <w:t>凹</w:t>
      </w:r>
      <w:r w:rsidRPr="007F66F6">
        <w:rPr>
          <w:sz w:val="24"/>
        </w:rPr>
        <w:t>槽静止在光滑桌面上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今有质量为</w:t>
      </w:r>
      <w:r w:rsidRPr="007F66F6">
        <w:rPr>
          <w:i/>
          <w:sz w:val="24"/>
        </w:rPr>
        <w:t>m</w:t>
      </w:r>
      <w:r w:rsidRPr="007F66F6">
        <w:rPr>
          <w:sz w:val="24"/>
        </w:rPr>
        <w:t>的物体由槽的上端</w:t>
      </w:r>
      <w:r w:rsidRPr="007F66F6">
        <w:rPr>
          <w:i/>
          <w:sz w:val="24"/>
        </w:rPr>
        <w:t>A</w:t>
      </w:r>
      <w:r w:rsidRPr="007F66F6">
        <w:rPr>
          <w:sz w:val="24"/>
        </w:rPr>
        <w:t>点静止滑下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当</w:t>
      </w:r>
      <w:r w:rsidRPr="007F66F6">
        <w:rPr>
          <w:i/>
          <w:sz w:val="24"/>
        </w:rPr>
        <w:t>m</w:t>
      </w:r>
      <w:r w:rsidRPr="007F66F6">
        <w:rPr>
          <w:sz w:val="24"/>
        </w:rPr>
        <w:t>滑到最低点</w:t>
      </w:r>
      <w:r w:rsidRPr="007F66F6">
        <w:rPr>
          <w:i/>
          <w:sz w:val="24"/>
        </w:rPr>
        <w:t>B</w:t>
      </w:r>
      <w:r w:rsidRPr="007F66F6">
        <w:rPr>
          <w:sz w:val="24"/>
        </w:rPr>
        <w:t>时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试求</w:t>
      </w:r>
      <w:r w:rsidR="00934E57">
        <w:rPr>
          <w:rFonts w:hint="eastAsia"/>
          <w:sz w:val="24"/>
        </w:rPr>
        <w:t>：</w:t>
      </w:r>
    </w:p>
    <w:p w14:paraId="3A75DEC8" w14:textId="77777777" w:rsidR="00934E57" w:rsidRDefault="009D5848" w:rsidP="00E911C8">
      <w:pPr>
        <w:ind w:firstLine="48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1</w:t>
      </w:r>
      <w:r w:rsidRPr="007F66F6">
        <w:rPr>
          <w:rFonts w:hint="eastAsia"/>
          <w:sz w:val="24"/>
        </w:rPr>
        <w:t>）</w:t>
      </w:r>
      <w:r w:rsidR="0098069D">
        <w:rPr>
          <w:rFonts w:hint="eastAsia"/>
          <w:sz w:val="24"/>
        </w:rPr>
        <w:t>物体相对于凹槽的速度</w:t>
      </w:r>
      <w:r w:rsidR="00934E57" w:rsidRPr="008B4CBF">
        <w:rPr>
          <w:rFonts w:ascii="Book Antiqua" w:hAnsi="Book Antiqua"/>
          <w:i/>
          <w:sz w:val="24"/>
        </w:rPr>
        <w:t>v</w:t>
      </w:r>
      <w:r w:rsidR="0098069D">
        <w:rPr>
          <w:rFonts w:hint="eastAsia"/>
          <w:sz w:val="24"/>
        </w:rPr>
        <w:t>和凹</w:t>
      </w:r>
      <w:r w:rsidRPr="007F66F6">
        <w:rPr>
          <w:rFonts w:hint="eastAsia"/>
          <w:sz w:val="24"/>
        </w:rPr>
        <w:t>槽</w:t>
      </w:r>
      <w:r w:rsidRPr="007F66F6">
        <w:rPr>
          <w:sz w:val="24"/>
        </w:rPr>
        <w:t>相对于桌面的</w:t>
      </w:r>
      <w:r w:rsidRPr="007F66F6">
        <w:rPr>
          <w:rFonts w:hint="eastAsia"/>
          <w:sz w:val="24"/>
        </w:rPr>
        <w:t>速度</w:t>
      </w:r>
      <w:r w:rsidR="00934E57" w:rsidRPr="008B4CBF">
        <w:rPr>
          <w:rFonts w:ascii="Book Antiqua" w:hAnsi="Book Antiqua"/>
          <w:i/>
          <w:sz w:val="24"/>
        </w:rPr>
        <w:t>v</w:t>
      </w:r>
      <w:r w:rsidR="00934E57">
        <w:rPr>
          <w:sz w:val="24"/>
          <w:vertAlign w:val="subscript"/>
        </w:rPr>
        <w:t>0</w:t>
      </w:r>
      <w:r w:rsidRPr="007F66F6">
        <w:rPr>
          <w:rFonts w:hint="eastAsia"/>
          <w:sz w:val="24"/>
        </w:rPr>
        <w:t>；</w:t>
      </w:r>
    </w:p>
    <w:p w14:paraId="56F06B75" w14:textId="77777777" w:rsidR="00934E57" w:rsidRDefault="009D5848" w:rsidP="00E911C8">
      <w:pPr>
        <w:ind w:firstLine="48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2</w:t>
      </w:r>
      <w:r w:rsidRPr="007F66F6">
        <w:rPr>
          <w:rFonts w:hint="eastAsia"/>
          <w:sz w:val="24"/>
        </w:rPr>
        <w:t>）</w:t>
      </w:r>
      <w:r w:rsidR="0098069D">
        <w:rPr>
          <w:rFonts w:hint="eastAsia"/>
          <w:sz w:val="24"/>
        </w:rPr>
        <w:t>凹</w:t>
      </w:r>
      <w:r w:rsidRPr="007F66F6">
        <w:rPr>
          <w:rFonts w:hint="eastAsia"/>
          <w:sz w:val="24"/>
        </w:rPr>
        <w:t>槽</w:t>
      </w:r>
      <w:r w:rsidR="0098069D">
        <w:rPr>
          <w:rFonts w:hint="eastAsia"/>
          <w:sz w:val="24"/>
        </w:rPr>
        <w:t>对物体的作用力</w:t>
      </w:r>
      <w:r w:rsidRPr="007F66F6">
        <w:rPr>
          <w:rFonts w:hint="eastAsia"/>
          <w:sz w:val="24"/>
        </w:rPr>
        <w:t>；</w:t>
      </w:r>
    </w:p>
    <w:p w14:paraId="6057484F" w14:textId="77777777" w:rsidR="009D5848" w:rsidRPr="007F66F6" w:rsidRDefault="009D5848" w:rsidP="00E911C8">
      <w:pPr>
        <w:ind w:firstLine="48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3</w:t>
      </w:r>
      <w:r w:rsidRPr="007F66F6">
        <w:rPr>
          <w:rFonts w:hint="eastAsia"/>
          <w:sz w:val="24"/>
        </w:rPr>
        <w:t>）物体从</w:t>
      </w:r>
      <w:r w:rsidRPr="007F66F6">
        <w:rPr>
          <w:rFonts w:hint="eastAsia"/>
          <w:i/>
          <w:sz w:val="24"/>
        </w:rPr>
        <w:t>A</w:t>
      </w:r>
      <w:r w:rsidRPr="007F66F6">
        <w:rPr>
          <w:rFonts w:hint="eastAsia"/>
          <w:sz w:val="24"/>
        </w:rPr>
        <w:t>滑到</w:t>
      </w:r>
      <w:r w:rsidRPr="007F66F6">
        <w:rPr>
          <w:rFonts w:hint="eastAsia"/>
          <w:i/>
          <w:sz w:val="24"/>
        </w:rPr>
        <w:t>B</w:t>
      </w:r>
      <w:r w:rsidRPr="007F66F6">
        <w:rPr>
          <w:rFonts w:hint="eastAsia"/>
          <w:sz w:val="24"/>
        </w:rPr>
        <w:t>过程中，物体对</w:t>
      </w:r>
      <w:r w:rsidR="0098069D">
        <w:rPr>
          <w:rFonts w:hint="eastAsia"/>
          <w:sz w:val="24"/>
        </w:rPr>
        <w:t>凹</w:t>
      </w:r>
      <w:r w:rsidRPr="007F66F6">
        <w:rPr>
          <w:rFonts w:hint="eastAsia"/>
          <w:sz w:val="24"/>
        </w:rPr>
        <w:t>槽所做的功。</w:t>
      </w:r>
    </w:p>
    <w:p w14:paraId="0F7DF29E" w14:textId="77777777" w:rsidR="009D5848" w:rsidRPr="007F66F6" w:rsidRDefault="009D5848" w:rsidP="00E911C8">
      <w:pPr>
        <w:ind w:firstLine="480"/>
        <w:rPr>
          <w:sz w:val="24"/>
        </w:rPr>
      </w:pPr>
      <w:r w:rsidRPr="007F66F6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 wp14:anchorId="2FFBC1E2" wp14:editId="6849CEDF">
                <wp:extent cx="1475999" cy="1163714"/>
                <wp:effectExtent l="0" t="0" r="29210" b="0"/>
                <wp:docPr id="53" name="画布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" name="直接连接符 5"/>
                        <wps:cNvCnPr/>
                        <wps:spPr>
                          <a:xfrm>
                            <a:off x="35999" y="994916"/>
                            <a:ext cx="144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矩形 6"/>
                        <wps:cNvSpPr/>
                        <wps:spPr>
                          <a:xfrm>
                            <a:off x="35999" y="1000854"/>
                            <a:ext cx="1440000" cy="108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矩形 8"/>
                        <wps:cNvSpPr/>
                        <wps:spPr>
                          <a:xfrm>
                            <a:off x="213975" y="498221"/>
                            <a:ext cx="619200" cy="498871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弧形 9"/>
                        <wps:cNvSpPr/>
                        <wps:spPr>
                          <a:xfrm rot="10800000">
                            <a:off x="376427" y="47004"/>
                            <a:ext cx="900000" cy="900000"/>
                          </a:xfrm>
                          <a:prstGeom prst="arc">
                            <a:avLst>
                              <a:gd name="adj1" fmla="val 16120217"/>
                              <a:gd name="adj2" fmla="val 0"/>
                            </a:avLst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直接连接符 10"/>
                        <wps:cNvCnPr/>
                        <wps:spPr>
                          <a:xfrm>
                            <a:off x="368507" y="498788"/>
                            <a:ext cx="468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直接连接符 11"/>
                        <wps:cNvCnPr/>
                        <wps:spPr>
                          <a:xfrm flipV="1">
                            <a:off x="830569" y="491825"/>
                            <a:ext cx="0" cy="45479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椭圆 13"/>
                        <wps:cNvSpPr/>
                        <wps:spPr>
                          <a:xfrm>
                            <a:off x="368510" y="463157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文本框 18"/>
                        <wps:cNvSpPr txBox="1"/>
                        <wps:spPr>
                          <a:xfrm>
                            <a:off x="245687" y="252168"/>
                            <a:ext cx="415290" cy="308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AC3B8AB" w14:textId="77777777" w:rsidR="00E44AC7" w:rsidRPr="005D1FA0" w:rsidRDefault="00E44AC7" w:rsidP="009D5848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  <w:rPr>
                                  <w:i/>
                                </w:rPr>
                              </w:pPr>
                              <w:r w:rsidRPr="005D1FA0">
                                <w:rPr>
                                  <w:rFonts w:ascii="Times New Roman" w:hAnsi="Times New Roman"/>
                                  <w:i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文本框 18"/>
                        <wps:cNvSpPr txBox="1"/>
                        <wps:spPr>
                          <a:xfrm>
                            <a:off x="761648" y="754780"/>
                            <a:ext cx="415290" cy="308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A6587DE" w14:textId="77777777" w:rsidR="00E44AC7" w:rsidRDefault="00E44AC7" w:rsidP="009D5848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文本框 18"/>
                        <wps:cNvSpPr txBox="1"/>
                        <wps:spPr>
                          <a:xfrm>
                            <a:off x="174435" y="739744"/>
                            <a:ext cx="415290" cy="308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49F08A" w14:textId="77777777" w:rsidR="00E44AC7" w:rsidRPr="005D1FA0" w:rsidRDefault="00E44AC7" w:rsidP="009D5848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m</w:t>
                              </w:r>
                              <w:r>
                                <w:rPr>
                                  <w:rFonts w:ascii="Times New Roman" w:hAnsi="Times New Roman"/>
                                  <w:iCs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文本框 18"/>
                        <wps:cNvSpPr txBox="1"/>
                        <wps:spPr>
                          <a:xfrm>
                            <a:off x="345816" y="396662"/>
                            <a:ext cx="415290" cy="308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4E4516F" w14:textId="77777777" w:rsidR="00E44AC7" w:rsidRDefault="00E44AC7" w:rsidP="009D5848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文本框 18"/>
                        <wps:cNvSpPr txBox="1"/>
                        <wps:spPr>
                          <a:xfrm>
                            <a:off x="761106" y="515960"/>
                            <a:ext cx="415290" cy="308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6A2BA1" w14:textId="77777777" w:rsidR="00E44AC7" w:rsidRDefault="00E44AC7" w:rsidP="009D5848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FFBC1E2" id="画布 53" o:spid="_x0000_s1171" editas="canvas" style="width:116.2pt;height:91.65pt;mso-position-horizontal-relative:char;mso-position-vertical-relative:line" coordsize="14757,11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">
                <v:shape id="_x0000_s1172" type="#_x0000_t75" style="position:absolute;width:14757;height:11633;visibility:visible;mso-wrap-style:square">
                  <v:fill o:detectmouseclick="t"/>
                  <v:path o:connecttype="none"/>
                </v:shape>
                <v:line id="直接连接符 5" o:spid="_x0000_s1173" style="position:absolute;visibility:visible;mso-wrap-style:square" from="359,9949" to="14759,9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" strokecolor="black [3213]" strokeweight="1pt">
                  <v:stroke joinstyle="miter"/>
                </v:line>
                <v:rect id="矩形 6" o:spid="_x0000_s1174" style="position:absolute;left:359;top:10008;width:1440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" fillcolor="black [3213]" stroked="f" strokeweight="1pt">
                  <v:fill r:id="rId38" o:title="" color2="white [3212]" type="pattern"/>
                </v:rect>
                <v:rect id="矩形 8" o:spid="_x0000_s1175" style="position:absolute;left:2139;top:4982;width:6192;height:49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" fillcolor="black [3213]" strokecolor="black [3213]" strokeweight="1pt">
                  <v:fill r:id="rId55" o:title="" color2="white [3212]" type="pattern"/>
                </v:rect>
                <v:shape id="弧形 9" o:spid="_x0000_s1176" style="position:absolute;left:3764;top:470;width:9000;height:9000;rotation:180;visibility:visible;mso-wrap-style:square;v-text-anchor:middle" coordsize="900000,90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" path="m439557,121nsc560682,-2691,677824,43459,764484,128131v86660,84672,135516,200711,135516,321869l450000,450000,439557,121xem439557,121nfc560682,-2691,677824,43459,764484,128131v86660,84672,135516,200711,135516,321869e" fillcolor="white [3212]" strokecolor="black [3213]" strokeweight="1pt">
                  <v:stroke joinstyle="miter"/>
                  <v:path arrowok="t" o:connecttype="custom" o:connectlocs="439557,121;764484,128131;900000,450000" o:connectangles="0,0,0"/>
                </v:shape>
                <v:line id="直接连接符 10" o:spid="_x0000_s1177" style="position:absolute;visibility:visible;mso-wrap-style:square" from="3685,4987" to="8365,4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" strokecolor="black [3213]" strokeweight="1pt">
                  <v:stroke dashstyle="dash" joinstyle="miter"/>
                </v:line>
                <v:line id="直接连接符 11" o:spid="_x0000_s1178" style="position:absolute;flip:y;visibility:visible;mso-wrap-style:square" from="8305,4918" to="8305,9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" strokecolor="black [3213]" strokeweight="1pt">
                  <v:stroke dashstyle="dash" joinstyle="miter"/>
                </v:line>
                <v:oval id="椭圆 13" o:spid="_x0000_s1179" style="position:absolute;left:3685;top:4631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" fillcolor="white [3212]" strokecolor="black [3213]" strokeweight="1pt">
                  <v:stroke joinstyle="miter"/>
                </v:oval>
                <v:shape id="文本框 18" o:spid="_x0000_s1180" type="#_x0000_t202" style="position:absolute;left:2456;top:2521;width:4153;height:3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14:paraId="3AC3B8AB" w14:textId="77777777" w:rsidR="00E44AC7" w:rsidRPr="005D1FA0" w:rsidRDefault="00E44AC7" w:rsidP="009D5848">
                        <w:pPr>
                          <w:pStyle w:val="a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 w:rsidRPr="005D1FA0">
                          <w:rPr>
                            <w:rFonts w:ascii="Times New Roman" w:hAnsi="Times New Roman"/>
                            <w:i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18" o:spid="_x0000_s1181" type="#_x0000_t202" style="position:absolute;left:7616;top:7547;width:4153;height:3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<v:textbox>
                    <w:txbxContent>
                      <w:p w14:paraId="1A6587DE" w14:textId="77777777" w:rsidR="00E44AC7" w:rsidRDefault="00E44AC7" w:rsidP="009D5848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8" o:spid="_x0000_s1182" type="#_x0000_t202" style="position:absolute;left:1744;top:7397;width:4153;height:3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<v:textbox>
                    <w:txbxContent>
                      <w:p w14:paraId="3649F08A" w14:textId="77777777" w:rsidR="00E44AC7" w:rsidRPr="005D1FA0" w:rsidRDefault="00E44AC7" w:rsidP="009D5848">
                        <w:pPr>
                          <w:pStyle w:val="a9"/>
                          <w:spacing w:before="0" w:beforeAutospacing="0" w:after="0" w:afterAutospacing="0"/>
                          <w:jc w:val="both"/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m</w:t>
                        </w:r>
                        <w:r>
                          <w:rPr>
                            <w:rFonts w:ascii="Times New Roman" w:hAnsi="Times New Roman"/>
                            <w:iCs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18" o:spid="_x0000_s1183" type="#_x0000_t202" style="position:absolute;left:3458;top:3966;width:4153;height:3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14:paraId="34E4516F" w14:textId="77777777" w:rsidR="00E44AC7" w:rsidRDefault="00E44AC7" w:rsidP="009D5848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m</w:t>
                        </w:r>
                      </w:p>
                    </w:txbxContent>
                  </v:textbox>
                </v:shape>
                <v:shape id="文本框 18" o:spid="_x0000_s1184" type="#_x0000_t202" style="position:absolute;left:7611;top:5159;width:4152;height:3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<v:textbox>
                    <w:txbxContent>
                      <w:p w14:paraId="5A6A2BA1" w14:textId="77777777" w:rsidR="00E44AC7" w:rsidRDefault="00E44AC7" w:rsidP="009D5848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6108307" w14:textId="77777777" w:rsidR="00934E57" w:rsidRPr="007F66F6" w:rsidRDefault="00934E57" w:rsidP="00934E57">
      <w:pPr>
        <w:adjustRightInd w:val="0"/>
        <w:snapToGrid w:val="0"/>
        <w:jc w:val="center"/>
        <w:textAlignment w:val="center"/>
        <w:rPr>
          <w:sz w:val="24"/>
        </w:rPr>
      </w:pPr>
    </w:p>
    <w:p w14:paraId="38DECBD2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270146B4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2AEC78DC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15990C3A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04D41766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24460D4E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794D1278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20F46F6D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6E98CAFD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632B7474" w14:textId="77777777" w:rsidR="00150F15" w:rsidRDefault="00150F15" w:rsidP="00E911C8">
      <w:pPr>
        <w:adjustRightInd w:val="0"/>
        <w:snapToGrid w:val="0"/>
        <w:textAlignment w:val="center"/>
        <w:rPr>
          <w:sz w:val="24"/>
        </w:rPr>
      </w:pPr>
    </w:p>
    <w:p w14:paraId="627F6C26" w14:textId="61657473" w:rsidR="004D7034" w:rsidRPr="007F66F6" w:rsidRDefault="004D7034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lastRenderedPageBreak/>
        <w:t>七、</w:t>
      </w:r>
      <w:r w:rsidRPr="007F66F6">
        <w:rPr>
          <w:b/>
          <w:sz w:val="24"/>
        </w:rPr>
        <w:t>计算题：</w:t>
      </w:r>
      <w:r w:rsidRPr="007F66F6">
        <w:rPr>
          <w:sz w:val="24"/>
        </w:rPr>
        <w:t>本题</w:t>
      </w:r>
      <w:r w:rsidRPr="007F66F6">
        <w:rPr>
          <w:sz w:val="24"/>
        </w:rPr>
        <w:t>12</w:t>
      </w:r>
      <w:r w:rsidRPr="007F66F6">
        <w:rPr>
          <w:sz w:val="24"/>
        </w:rPr>
        <w:t>分。请在答题纸上按题序作答，并标明题号。</w:t>
      </w:r>
    </w:p>
    <w:p w14:paraId="4D64C805" w14:textId="77777777" w:rsidR="001E6FD1" w:rsidRPr="007F66F6" w:rsidRDefault="00063ABB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sz w:val="24"/>
        </w:rPr>
        <w:t>长为</w:t>
      </w:r>
      <w:r w:rsidRPr="007F66F6">
        <w:rPr>
          <w:rFonts w:hint="eastAsia"/>
          <w:i/>
          <w:sz w:val="24"/>
        </w:rPr>
        <w:t>L</w:t>
      </w:r>
      <w:r w:rsidRPr="007F66F6">
        <w:rPr>
          <w:rFonts w:hint="eastAsia"/>
          <w:sz w:val="24"/>
        </w:rPr>
        <w:t>的均质细杆，可绕过</w:t>
      </w:r>
      <w:r w:rsidRPr="007F66F6">
        <w:rPr>
          <w:rFonts w:hint="eastAsia"/>
          <w:i/>
          <w:sz w:val="24"/>
        </w:rPr>
        <w:t>O</w:t>
      </w:r>
      <w:r w:rsidRPr="007F66F6">
        <w:rPr>
          <w:sz w:val="24"/>
        </w:rPr>
        <w:t>点的转轴</w:t>
      </w:r>
      <w:r w:rsidRPr="007F66F6">
        <w:rPr>
          <w:rFonts w:hint="eastAsia"/>
          <w:sz w:val="24"/>
        </w:rPr>
        <w:t>转动，</w:t>
      </w:r>
      <w:r w:rsidRPr="007F66F6">
        <w:rPr>
          <w:rFonts w:hint="eastAsia"/>
          <w:i/>
          <w:sz w:val="24"/>
        </w:rPr>
        <w:t>O</w:t>
      </w:r>
      <w:r w:rsidRPr="007F66F6">
        <w:rPr>
          <w:rFonts w:hint="eastAsia"/>
          <w:sz w:val="24"/>
        </w:rPr>
        <w:t>点位于细杆的</w:t>
      </w:r>
      <w:r w:rsidRPr="007F66F6">
        <w:rPr>
          <w:sz w:val="24"/>
        </w:rPr>
        <w:object w:dxaOrig="220" w:dyaOrig="620" w14:anchorId="06E55232">
          <v:shape id="_x0000_i1048" type="#_x0000_t75" style="width:11.25pt;height:30.7pt" o:ole="">
            <v:imagedata r:id="rId56" o:title=""/>
          </v:shape>
          <o:OLEObject Type="Embed" ProgID="Equation.DSMT4" ShapeID="_x0000_i1048" DrawAspect="Content" ObjectID="_1680200071" r:id="rId57"/>
        </w:object>
      </w:r>
      <w:r w:rsidRPr="007F66F6">
        <w:rPr>
          <w:sz w:val="24"/>
        </w:rPr>
        <w:t>处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紧挨</w:t>
      </w:r>
      <w:r w:rsidRPr="007F66F6">
        <w:rPr>
          <w:i/>
          <w:sz w:val="24"/>
        </w:rPr>
        <w:t>O</w:t>
      </w:r>
      <w:r w:rsidRPr="007F66F6">
        <w:rPr>
          <w:sz w:val="24"/>
        </w:rPr>
        <w:t>点悬挂一单摆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轻质摆线的长度为</w:t>
      </w:r>
      <w:r w:rsidRPr="007F66F6">
        <w:rPr>
          <w:sz w:val="24"/>
        </w:rPr>
        <w:object w:dxaOrig="240" w:dyaOrig="620" w14:anchorId="268EEAC8">
          <v:shape id="_x0000_i1049" type="#_x0000_t75" style="width:11.9pt;height:30.7pt" o:ole="">
            <v:imagedata r:id="rId58" o:title=""/>
          </v:shape>
          <o:OLEObject Type="Embed" ProgID="Equation.DSMT4" ShapeID="_x0000_i1049" DrawAspect="Content" ObjectID="_1680200072" r:id="rId59"/>
        </w:object>
      </w:r>
      <w:r w:rsidRPr="007F66F6">
        <w:rPr>
          <w:i/>
          <w:sz w:val="24"/>
        </w:rPr>
        <w:t>L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摆球的质量为</w:t>
      </w:r>
      <w:r w:rsidRPr="007F66F6">
        <w:rPr>
          <w:i/>
          <w:sz w:val="24"/>
        </w:rPr>
        <w:t>m</w:t>
      </w:r>
      <w:r w:rsidRPr="007F66F6">
        <w:rPr>
          <w:rFonts w:hint="eastAsia"/>
          <w:sz w:val="24"/>
        </w:rPr>
        <w:t>。初始时刻，细杆自由下垂，单摆从水平位置由静止开始自由下摆，如图所示。摆球与细杆做完全弹性碰撞。碰撞后，单摆正好停止。若不计轴承的摩擦，试求：（</w:t>
      </w:r>
      <w:r w:rsidR="00FD3615" w:rsidRPr="007F66F6">
        <w:rPr>
          <w:sz w:val="24"/>
        </w:rPr>
        <w:t>1</w:t>
      </w:r>
      <w:r w:rsidRPr="007F66F6">
        <w:rPr>
          <w:rFonts w:hint="eastAsia"/>
          <w:sz w:val="24"/>
        </w:rPr>
        <w:t>）</w:t>
      </w:r>
      <w:r w:rsidR="006D332B" w:rsidRPr="007F66F6">
        <w:rPr>
          <w:rFonts w:hint="eastAsia"/>
          <w:sz w:val="24"/>
        </w:rPr>
        <w:t>细杆的转动惯量；（</w:t>
      </w:r>
      <w:r w:rsidR="006D332B" w:rsidRPr="007F66F6">
        <w:rPr>
          <w:rFonts w:hint="eastAsia"/>
          <w:sz w:val="24"/>
        </w:rPr>
        <w:t>2</w:t>
      </w:r>
      <w:r w:rsidR="006D332B" w:rsidRPr="007F66F6">
        <w:rPr>
          <w:rFonts w:hint="eastAsia"/>
          <w:sz w:val="24"/>
        </w:rPr>
        <w:t>）</w:t>
      </w:r>
      <w:r w:rsidR="00FD3615" w:rsidRPr="007F66F6">
        <w:rPr>
          <w:rFonts w:hint="eastAsia"/>
          <w:sz w:val="24"/>
        </w:rPr>
        <w:t>细杆的质量</w:t>
      </w:r>
      <w:r w:rsidR="00EE42DF" w:rsidRPr="007F66F6">
        <w:rPr>
          <w:rFonts w:hint="eastAsia"/>
          <w:sz w:val="24"/>
        </w:rPr>
        <w:t>；（</w:t>
      </w:r>
      <w:r w:rsidR="006D332B" w:rsidRPr="007F66F6">
        <w:rPr>
          <w:sz w:val="24"/>
        </w:rPr>
        <w:t>3</w:t>
      </w:r>
      <w:r w:rsidR="00EE42DF" w:rsidRPr="007F66F6">
        <w:rPr>
          <w:rFonts w:hint="eastAsia"/>
          <w:sz w:val="24"/>
        </w:rPr>
        <w:t>）</w:t>
      </w:r>
      <w:r w:rsidR="00AB553A" w:rsidRPr="007F66F6">
        <w:rPr>
          <w:rFonts w:hint="eastAsia"/>
          <w:sz w:val="24"/>
        </w:rPr>
        <w:t>碰撞后，</w:t>
      </w:r>
      <w:r w:rsidR="00EE42DF" w:rsidRPr="007F66F6">
        <w:rPr>
          <w:rFonts w:hint="eastAsia"/>
          <w:sz w:val="24"/>
        </w:rPr>
        <w:t>细杆的最大摆角。</w:t>
      </w:r>
    </w:p>
    <w:p w14:paraId="2E5A35F8" w14:textId="77777777" w:rsidR="00EE42DF" w:rsidRPr="007F66F6" w:rsidRDefault="00EE42DF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 wp14:anchorId="53D1D159" wp14:editId="3359233E">
                <wp:extent cx="1405890" cy="1474632"/>
                <wp:effectExtent l="0" t="0" r="0" b="30480"/>
                <wp:docPr id="473" name="画布 4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74" name="矩形 474"/>
                        <wps:cNvSpPr/>
                        <wps:spPr>
                          <a:xfrm>
                            <a:off x="778203" y="344385"/>
                            <a:ext cx="7200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5" name="椭圆 475"/>
                        <wps:cNvSpPr/>
                        <wps:spPr>
                          <a:xfrm>
                            <a:off x="796015" y="68063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6" name="直接连接符 476"/>
                        <wps:cNvCnPr/>
                        <wps:spPr>
                          <a:xfrm rot="5400000">
                            <a:off x="424139" y="338819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7" name="椭圆 477"/>
                        <wps:cNvSpPr/>
                        <wps:spPr>
                          <a:xfrm>
                            <a:off x="35999" y="659082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" name="椭圆 367"/>
                        <wps:cNvSpPr/>
                        <wps:spPr>
                          <a:xfrm>
                            <a:off x="706448" y="1366878"/>
                            <a:ext cx="71755" cy="7175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8" name="弧形 478"/>
                        <wps:cNvSpPr/>
                        <wps:spPr>
                          <a:xfrm>
                            <a:off x="64136" y="0"/>
                            <a:ext cx="1294407" cy="1406571"/>
                          </a:xfrm>
                          <a:prstGeom prst="arc">
                            <a:avLst>
                              <a:gd name="adj1" fmla="val 5437137"/>
                              <a:gd name="adj2" fmla="val 10734518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9" name="直接连接符 479"/>
                        <wps:cNvCnPr/>
                        <wps:spPr>
                          <a:xfrm>
                            <a:off x="885831" y="344385"/>
                            <a:ext cx="135819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2" name="直接连接符 402"/>
                        <wps:cNvCnPr/>
                        <wps:spPr>
                          <a:xfrm>
                            <a:off x="887182" y="702041"/>
                            <a:ext cx="13525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3" name="直接连接符 403"/>
                        <wps:cNvCnPr/>
                        <wps:spPr>
                          <a:xfrm>
                            <a:off x="882547" y="1421970"/>
                            <a:ext cx="13525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0" name="文本框 480"/>
                        <wps:cNvSpPr txBox="1"/>
                        <wps:spPr>
                          <a:xfrm>
                            <a:off x="948968" y="261257"/>
                            <a:ext cx="409575" cy="4928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9011A36" w14:textId="77777777" w:rsidR="00E44AC7" w:rsidRDefault="00E44AC7" w:rsidP="00EE42DF">
                              <w:r w:rsidRPr="00EE42DF">
                                <w:rPr>
                                  <w:position w:val="-24"/>
                                </w:rPr>
                                <w:object w:dxaOrig="400" w:dyaOrig="620" w14:anchorId="2D97079C">
                                  <v:shape id="_x0000_i1051" type="#_x0000_t75" style="width:20.65pt;height:30.7pt" o:ole="">
                                    <v:imagedata r:id="rId60" o:title=""/>
                                  </v:shape>
                                  <o:OLEObject Type="Embed" ProgID="Equation.DSMT4" ShapeID="_x0000_i1051" DrawAspect="Content" ObjectID="_1680200073" r:id="rId6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2" name="文本框 482"/>
                        <wps:cNvSpPr txBox="1"/>
                        <wps:spPr>
                          <a:xfrm>
                            <a:off x="948968" y="818873"/>
                            <a:ext cx="457200" cy="548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890EE8" w14:textId="77777777" w:rsidR="00E44AC7" w:rsidRDefault="00E44AC7" w:rsidP="00784F4B">
                              <w:r w:rsidRPr="00784F4B">
                                <w:rPr>
                                  <w:position w:val="-24"/>
                                </w:rPr>
                                <w:object w:dxaOrig="400" w:dyaOrig="620" w14:anchorId="160BAC43">
                                  <v:shape id="_x0000_i1053" type="#_x0000_t75" style="width:20.65pt;height:30.7pt" o:ole="">
                                    <v:imagedata r:id="rId62" o:title=""/>
                                  </v:shape>
                                  <o:OLEObject Type="Embed" ProgID="Equation.DSMT4" ShapeID="_x0000_i1053" DrawAspect="Content" ObjectID="_1680200074" r:id="rId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3" name="直接箭头连接符 483"/>
                        <wps:cNvCnPr/>
                        <wps:spPr>
                          <a:xfrm>
                            <a:off x="948968" y="344385"/>
                            <a:ext cx="0" cy="35443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6" name="直接箭头连接符 406"/>
                        <wps:cNvCnPr/>
                        <wps:spPr>
                          <a:xfrm>
                            <a:off x="948968" y="694710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4" name="文本框 484"/>
                        <wps:cNvSpPr txBox="1"/>
                        <wps:spPr>
                          <a:xfrm>
                            <a:off x="530922" y="475000"/>
                            <a:ext cx="356260" cy="2790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F039A9F" w14:textId="77777777" w:rsidR="00E44AC7" w:rsidRPr="00784F4B" w:rsidRDefault="00E44AC7" w:rsidP="00784F4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3D1D159" id="画布 473" o:spid="_x0000_s1185" editas="canvas" style="width:110.7pt;height:116.1pt;mso-position-horizontal-relative:char;mso-position-vertical-relative:line" coordsize="14058,14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">
                <v:shape id="_x0000_s1186" type="#_x0000_t75" style="position:absolute;width:14058;height:14744;visibility:visible;mso-wrap-style:square">
                  <v:fill o:detectmouseclick="t"/>
                  <v:path o:connecttype="none"/>
                </v:shape>
                <v:rect id="矩形 474" o:spid="_x0000_s1187" style="position:absolute;left:7782;top:3443;width:720;height:10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" filled="f" strokecolor="black [3213]" strokeweight="1pt"/>
                <v:oval id="椭圆 475" o:spid="_x0000_s1188" style="position:absolute;left:7960;top:6806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" fillcolor="black [3213]" stroked="f" strokeweight="1pt">
                  <v:stroke joinstyle="miter"/>
                </v:oval>
                <v:line id="直接连接符 476" o:spid="_x0000_s1189" style="position:absolute;rotation:90;visibility:visible;mso-wrap-style:square" from="4241,3388" to="4241,10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" strokecolor="black [3213]" strokeweight="1pt">
                  <v:stroke joinstyle="miter"/>
                </v:line>
                <v:oval id="椭圆 477" o:spid="_x0000_s1190" style="position:absolute;left:359;top:6590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" fillcolor="black [3213]" strokecolor="black [3213]" strokeweight="1pt">
                  <v:stroke joinstyle="miter"/>
                </v:oval>
                <v:oval id="椭圆 367" o:spid="_x0000_s1191" style="position:absolute;left:7064;top:13668;width:718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" filled="f" strokecolor="black [3213]" strokeweight="1pt">
                  <v:stroke dashstyle="3 1" joinstyle="miter"/>
                </v:oval>
                <v:shape id="弧形 478" o:spid="_x0000_s1192" style="position:absolute;left:641;width:12944;height:14065;visibility:visible;mso-wrap-style:square;v-text-anchor:middle" coordsize="1294407,1406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" path="m639606,1406523nsc289564,1402058,6235,1095954,99,715613l647204,703286v-2533,234412,-5065,468825,-7598,703237xem639606,1406523nfc289564,1402058,6235,1095954,99,715613e" filled="f" strokecolor="black [3213]" strokeweight="1pt">
                  <v:stroke dashstyle="dash" joinstyle="miter"/>
                  <v:path arrowok="t" o:connecttype="custom" o:connectlocs="639606,1406523;99,715613" o:connectangles="0,0"/>
                </v:shape>
                <v:line id="直接连接符 479" o:spid="_x0000_s1193" style="position:absolute;visibility:visible;mso-wrap-style:square" from="8858,3443" to="10216,3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" strokecolor="black [3213]" strokeweight="1pt">
                  <v:stroke dashstyle="3 1" joinstyle="miter"/>
                </v:line>
                <v:line id="直接连接符 402" o:spid="_x0000_s1194" style="position:absolute;visibility:visible;mso-wrap-style:square" from="8871,7020" to="10224,7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" strokecolor="black [3213]" strokeweight="1pt">
                  <v:stroke dashstyle="3 1" joinstyle="miter"/>
                </v:line>
                <v:line id="直接连接符 403" o:spid="_x0000_s1195" style="position:absolute;visibility:visible;mso-wrap-style:square" from="8825,14219" to="10178,14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" strokecolor="black [3213]" strokeweight="1pt">
                  <v:stroke dashstyle="3 1" joinstyle="miter"/>
                </v:line>
                <v:shape id="文本框 480" o:spid="_x0000_s1196" type="#_x0000_t202" style="position:absolute;left:9489;top:2612;width:4096;height:4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" filled="f" stroked="f" strokeweight=".5pt">
                  <v:textbox>
                    <w:txbxContent>
                      <w:p w14:paraId="69011A36" w14:textId="77777777" w:rsidR="00E44AC7" w:rsidRDefault="00E44AC7" w:rsidP="00EE42DF">
                        <w:r w:rsidRPr="00EE42DF">
                          <w:rPr>
                            <w:position w:val="-24"/>
                          </w:rPr>
                          <w:object w:dxaOrig="400" w:dyaOrig="620" w14:anchorId="2D97079C">
                            <v:shape id="_x0000_i1051" type="#_x0000_t75" style="width:20.55pt;height:30.85pt" o:ole="">
                              <v:imagedata r:id="rId64" o:title=""/>
                            </v:shape>
                            <o:OLEObject Type="Embed" ProgID="Equation.DSMT4" ShapeID="_x0000_i1051" DrawAspect="Content" ObjectID="_1680199700" r:id="rId65"/>
                          </w:object>
                        </w:r>
                      </w:p>
                    </w:txbxContent>
                  </v:textbox>
                </v:shape>
                <v:shape id="文本框 482" o:spid="_x0000_s1197" type="#_x0000_t202" style="position:absolute;left:9489;top:8188;width:4572;height:5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" filled="f" stroked="f" strokeweight=".5pt">
                  <v:textbox>
                    <w:txbxContent>
                      <w:p w14:paraId="38890EE8" w14:textId="77777777" w:rsidR="00E44AC7" w:rsidRDefault="00E44AC7" w:rsidP="00784F4B">
                        <w:r w:rsidRPr="00784F4B">
                          <w:rPr>
                            <w:position w:val="-24"/>
                          </w:rPr>
                          <w:object w:dxaOrig="400" w:dyaOrig="620" w14:anchorId="160BAC43">
                            <v:shape id="_x0000_i1053" type="#_x0000_t75" style="width:20.55pt;height:30.85pt" o:ole="">
                              <v:imagedata r:id="rId66" o:title=""/>
                            </v:shape>
                            <o:OLEObject Type="Embed" ProgID="Equation.DSMT4" ShapeID="_x0000_i1053" DrawAspect="Content" ObjectID="_1680199701" r:id="rId67"/>
                          </w:object>
                        </w:r>
                      </w:p>
                    </w:txbxContent>
                  </v:textbox>
                </v:shape>
                <v:shape id="直接箭头连接符 483" o:spid="_x0000_s1198" type="#_x0000_t32" style="position:absolute;left:9489;top:3443;width:0;height:35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" strokecolor="black [3213]" strokeweight="1pt">
                  <v:stroke dashstyle="3 1" startarrow="block" startarrowwidth="narrow" endarrow="block" endarrowwidth="narrow" joinstyle="miter"/>
                </v:shape>
                <v:shape id="直接箭头连接符 406" o:spid="_x0000_s1199" type="#_x0000_t32" style="position:absolute;left:9489;top:6947;width:0;height:7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" strokecolor="black [3213]" strokeweight="1pt">
                  <v:stroke dashstyle="3 1" startarrow="block" startarrowwidth="narrow" endarrow="block" endarrowwidth="narrow" joinstyle="miter"/>
                </v:shape>
                <v:shape id="文本框 484" o:spid="_x0000_s1200" type="#_x0000_t202" style="position:absolute;left:5309;top:4750;width:3562;height:2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" filled="f" stroked="f" strokeweight=".5pt">
                  <v:textbox>
                    <w:txbxContent>
                      <w:p w14:paraId="0F039A9F" w14:textId="77777777" w:rsidR="00E44AC7" w:rsidRPr="00784F4B" w:rsidRDefault="00E44AC7" w:rsidP="00784F4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B34B86D" w14:textId="349B3F6E" w:rsidR="001F4493" w:rsidRPr="007F66F6" w:rsidRDefault="001F4493" w:rsidP="00E911C8">
      <w:pPr>
        <w:adjustRightInd w:val="0"/>
        <w:snapToGrid w:val="0"/>
        <w:textAlignment w:val="center"/>
        <w:rPr>
          <w:sz w:val="24"/>
          <w:vertAlign w:val="superscript"/>
        </w:rPr>
      </w:pPr>
    </w:p>
    <w:sectPr w:rsidR="001F4493" w:rsidRPr="007F66F6" w:rsidSect="00AF02A9">
      <w:headerReference w:type="even" r:id="rId68"/>
      <w:headerReference w:type="default" r:id="rId69"/>
      <w:footerReference w:type="even" r:id="rId70"/>
      <w:footerReference w:type="default" r:id="rId71"/>
      <w:headerReference w:type="first" r:id="rId72"/>
      <w:footerReference w:type="first" r:id="rId73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7E7935" w14:textId="77777777" w:rsidR="008A5F27" w:rsidRDefault="008A5F27">
      <w:pPr>
        <w:ind w:firstLine="420"/>
      </w:pPr>
      <w:r>
        <w:separator/>
      </w:r>
    </w:p>
  </w:endnote>
  <w:endnote w:type="continuationSeparator" w:id="0">
    <w:p w14:paraId="62CE34E8" w14:textId="77777777" w:rsidR="008A5F27" w:rsidRDefault="008A5F27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D8467D" w14:textId="77777777" w:rsidR="00E44AC7" w:rsidRDefault="00E44AC7">
    <w:pPr>
      <w:pStyle w:val="a3"/>
      <w:framePr w:wrap="around" w:vAnchor="text" w:hAnchor="margin" w:xAlign="center" w:y="1"/>
      <w:ind w:firstLine="360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2</w:t>
    </w:r>
    <w:r>
      <w:rPr>
        <w:rStyle w:val="a5"/>
      </w:rPr>
      <w:fldChar w:fldCharType="end"/>
    </w:r>
  </w:p>
  <w:p w14:paraId="4F15002D" w14:textId="77777777" w:rsidR="00E44AC7" w:rsidRDefault="00E44AC7">
    <w:pPr>
      <w:pStyle w:val="a3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33649B" w14:textId="77777777" w:rsidR="00E44AC7" w:rsidRDefault="00E44AC7">
    <w:pPr>
      <w:pStyle w:val="a3"/>
      <w:ind w:firstLine="360"/>
      <w:jc w:val="center"/>
    </w:pPr>
    <w:r>
      <w:rPr>
        <w:rFonts w:hint="eastAsia"/>
        <w:lang w:eastAsia="zh-CN"/>
      </w:rPr>
      <w:t>B</w:t>
    </w:r>
    <w:r w:rsidRPr="00590A17">
      <w:rPr>
        <w:lang w:eastAsia="zh-CN"/>
      </w:rPr>
      <w:t>（</w:t>
    </w:r>
    <w:r>
      <w:rPr>
        <w:rFonts w:hint="eastAsia"/>
        <w:lang w:eastAsia="zh-CN"/>
      </w:rPr>
      <w:t>上</w:t>
    </w:r>
    <w:r w:rsidRPr="00590A17">
      <w:rPr>
        <w:lang w:eastAsia="zh-CN"/>
      </w:rPr>
      <w:t>）</w:t>
    </w:r>
    <w:sdt>
      <w:sdtPr>
        <w:id w:val="-1022085546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>
              <w:rPr>
                <w:rFonts w:hint="eastAsia"/>
                <w:lang w:eastAsia="zh-CN"/>
              </w:rPr>
              <w:t>期中</w:t>
            </w:r>
            <w:r w:rsidRPr="00590A17">
              <w:rPr>
                <w:lang w:val="zh-CN" w:eastAsia="zh-CN"/>
              </w:rPr>
              <w:t xml:space="preserve">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Pr="00590A17">
              <w:rPr>
                <w:b/>
                <w:bCs/>
              </w:rPr>
              <w:fldChar w:fldCharType="separate"/>
            </w:r>
            <w:r w:rsidR="00B42552">
              <w:rPr>
                <w:b/>
                <w:bCs/>
                <w:noProof/>
              </w:rPr>
              <w:t>4</w:t>
            </w:r>
            <w:r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Pr="00590A17">
              <w:rPr>
                <w:b/>
                <w:bCs/>
              </w:rPr>
              <w:fldChar w:fldCharType="separate"/>
            </w:r>
            <w:r w:rsidR="00B42552">
              <w:rPr>
                <w:b/>
                <w:bCs/>
                <w:noProof/>
              </w:rPr>
              <w:t>8</w:t>
            </w:r>
            <w:r w:rsidRPr="00590A17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</w:sdtContent>
        </w:sdt>
      </w:sdtContent>
    </w:sdt>
  </w:p>
  <w:p w14:paraId="72A77389" w14:textId="77777777" w:rsidR="00E44AC7" w:rsidRDefault="00E44AC7">
    <w:pPr>
      <w:pStyle w:val="a3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BA39E8" w14:textId="77777777" w:rsidR="00E44AC7" w:rsidRDefault="00E44AC7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B7C00A" w14:textId="77777777" w:rsidR="008A5F27" w:rsidRDefault="008A5F27">
      <w:pPr>
        <w:ind w:firstLine="420"/>
      </w:pPr>
      <w:r>
        <w:separator/>
      </w:r>
    </w:p>
  </w:footnote>
  <w:footnote w:type="continuationSeparator" w:id="0">
    <w:p w14:paraId="4B23F90E" w14:textId="77777777" w:rsidR="008A5F27" w:rsidRDefault="008A5F27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504680" w14:textId="77777777" w:rsidR="00E44AC7" w:rsidRDefault="00E44AC7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2675DC" w14:textId="77777777" w:rsidR="00E44AC7" w:rsidRDefault="00E44AC7" w:rsidP="00394E8D">
    <w:pPr>
      <w:pStyle w:val="a6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552009" w14:textId="77777777" w:rsidR="00E44AC7" w:rsidRDefault="00E44AC7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E09A6971"/>
    <w:multiLevelType w:val="singleLevel"/>
    <w:tmpl w:val="E09A6971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E131ECD2"/>
    <w:multiLevelType w:val="singleLevel"/>
    <w:tmpl w:val="41CC993C"/>
    <w:lvl w:ilvl="0">
      <w:start w:val="1"/>
      <w:numFmt w:val="upperLetter"/>
      <w:suff w:val="nothing"/>
      <w:lvlText w:val="%1."/>
      <w:lvlJc w:val="left"/>
      <w:rPr>
        <w:rFonts w:ascii="Times New Roman" w:eastAsia="宋体" w:hAnsi="Times New Roman" w:cs="Times New Roman"/>
      </w:rPr>
    </w:lvl>
  </w:abstractNum>
  <w:abstractNum w:abstractNumId="3" w15:restartNumberingAfterBreak="0">
    <w:nsid w:val="0060215D"/>
    <w:multiLevelType w:val="hybridMultilevel"/>
    <w:tmpl w:val="83BAE168"/>
    <w:lvl w:ilvl="0" w:tplc="F7ECAB8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3A465ED"/>
    <w:multiLevelType w:val="hybridMultilevel"/>
    <w:tmpl w:val="D6284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09801B0A"/>
    <w:multiLevelType w:val="hybridMultilevel"/>
    <w:tmpl w:val="323EE996"/>
    <w:lvl w:ilvl="0" w:tplc="7C0C66D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0B434CEF"/>
    <w:multiLevelType w:val="hybridMultilevel"/>
    <w:tmpl w:val="FAA058B6"/>
    <w:lvl w:ilvl="0" w:tplc="D9DC8446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13573484"/>
    <w:multiLevelType w:val="hybridMultilevel"/>
    <w:tmpl w:val="D12E8A7C"/>
    <w:lvl w:ilvl="0" w:tplc="2188A33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13" w15:restartNumberingAfterBreak="0">
    <w:nsid w:val="19E4F32E"/>
    <w:multiLevelType w:val="singleLevel"/>
    <w:tmpl w:val="19E4F32E"/>
    <w:lvl w:ilvl="0">
      <w:start w:val="2"/>
      <w:numFmt w:val="decimal"/>
      <w:suff w:val="nothing"/>
      <w:lvlText w:val="（%1）"/>
      <w:lvlJc w:val="left"/>
    </w:lvl>
  </w:abstractNum>
  <w:abstractNum w:abstractNumId="14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0080C7E"/>
    <w:multiLevelType w:val="hybridMultilevel"/>
    <w:tmpl w:val="D84A5208"/>
    <w:lvl w:ilvl="0" w:tplc="DC50A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2F57501C"/>
    <w:multiLevelType w:val="hybridMultilevel"/>
    <w:tmpl w:val="71CAF504"/>
    <w:lvl w:ilvl="0" w:tplc="CAAE275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33C12F0F"/>
    <w:multiLevelType w:val="hybridMultilevel"/>
    <w:tmpl w:val="8B387F4C"/>
    <w:lvl w:ilvl="0" w:tplc="90E07562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43AE305C"/>
    <w:multiLevelType w:val="singleLevel"/>
    <w:tmpl w:val="D7B03996"/>
    <w:lvl w:ilvl="0">
      <w:start w:val="1"/>
      <w:numFmt w:val="decimal"/>
      <w:lvlText w:val="(%1)"/>
      <w:lvlJc w:val="left"/>
      <w:pPr>
        <w:tabs>
          <w:tab w:val="num" w:pos="915"/>
        </w:tabs>
        <w:ind w:left="915" w:hanging="420"/>
      </w:pPr>
      <w:rPr>
        <w:rFonts w:hint="default"/>
      </w:rPr>
    </w:lvl>
  </w:abstractNum>
  <w:abstractNum w:abstractNumId="20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4F931323"/>
    <w:multiLevelType w:val="hybridMultilevel"/>
    <w:tmpl w:val="4F5A8016"/>
    <w:lvl w:ilvl="0" w:tplc="5F141FE8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11D19AD"/>
    <w:multiLevelType w:val="hybridMultilevel"/>
    <w:tmpl w:val="3DA40F98"/>
    <w:lvl w:ilvl="0" w:tplc="A8A662FE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5334354B"/>
    <w:multiLevelType w:val="hybridMultilevel"/>
    <w:tmpl w:val="193C69BA"/>
    <w:lvl w:ilvl="0" w:tplc="A412E24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 w15:restartNumberingAfterBreak="0">
    <w:nsid w:val="5AB5261E"/>
    <w:multiLevelType w:val="hybridMultilevel"/>
    <w:tmpl w:val="71EABC76"/>
    <w:lvl w:ilvl="0" w:tplc="8E805AD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0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3" w15:restartNumberingAfterBreak="0">
    <w:nsid w:val="6E4A4900"/>
    <w:multiLevelType w:val="hybridMultilevel"/>
    <w:tmpl w:val="10284860"/>
    <w:lvl w:ilvl="0" w:tplc="E7E01B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F1D7F6A"/>
    <w:multiLevelType w:val="hybridMultilevel"/>
    <w:tmpl w:val="27986566"/>
    <w:lvl w:ilvl="0" w:tplc="5D50527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5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6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7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8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40" w15:restartNumberingAfterBreak="0">
    <w:nsid w:val="7C3C5FF7"/>
    <w:multiLevelType w:val="hybridMultilevel"/>
    <w:tmpl w:val="766C9206"/>
    <w:lvl w:ilvl="0" w:tplc="B2E6B3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7"/>
  </w:num>
  <w:num w:numId="2">
    <w:abstractNumId w:val="7"/>
  </w:num>
  <w:num w:numId="3">
    <w:abstractNumId w:val="25"/>
  </w:num>
  <w:num w:numId="4">
    <w:abstractNumId w:val="30"/>
  </w:num>
  <w:num w:numId="5">
    <w:abstractNumId w:val="14"/>
  </w:num>
  <w:num w:numId="6">
    <w:abstractNumId w:val="21"/>
  </w:num>
  <w:num w:numId="7">
    <w:abstractNumId w:val="20"/>
  </w:num>
  <w:num w:numId="8">
    <w:abstractNumId w:val="22"/>
  </w:num>
  <w:num w:numId="9">
    <w:abstractNumId w:val="37"/>
  </w:num>
  <w:num w:numId="10">
    <w:abstractNumId w:val="39"/>
  </w:num>
  <w:num w:numId="11">
    <w:abstractNumId w:val="16"/>
  </w:num>
  <w:num w:numId="12">
    <w:abstractNumId w:val="6"/>
  </w:num>
  <w:num w:numId="13">
    <w:abstractNumId w:val="4"/>
  </w:num>
  <w:num w:numId="14">
    <w:abstractNumId w:val="31"/>
  </w:num>
  <w:num w:numId="15">
    <w:abstractNumId w:val="32"/>
  </w:num>
  <w:num w:numId="16">
    <w:abstractNumId w:val="38"/>
  </w:num>
  <w:num w:numId="17">
    <w:abstractNumId w:val="36"/>
  </w:num>
  <w:num w:numId="18">
    <w:abstractNumId w:val="29"/>
  </w:num>
  <w:num w:numId="19">
    <w:abstractNumId w:val="35"/>
  </w:num>
  <w:num w:numId="20">
    <w:abstractNumId w:val="10"/>
  </w:num>
  <w:num w:numId="21">
    <w:abstractNumId w:val="0"/>
  </w:num>
  <w:num w:numId="22">
    <w:abstractNumId w:val="12"/>
  </w:num>
  <w:num w:numId="23">
    <w:abstractNumId w:val="1"/>
  </w:num>
  <w:num w:numId="24">
    <w:abstractNumId w:val="13"/>
  </w:num>
  <w:num w:numId="25">
    <w:abstractNumId w:val="19"/>
  </w:num>
  <w:num w:numId="26">
    <w:abstractNumId w:val="17"/>
  </w:num>
  <w:num w:numId="27">
    <w:abstractNumId w:val="34"/>
  </w:num>
  <w:num w:numId="28">
    <w:abstractNumId w:val="18"/>
  </w:num>
  <w:num w:numId="29">
    <w:abstractNumId w:val="2"/>
  </w:num>
  <w:num w:numId="30">
    <w:abstractNumId w:val="8"/>
  </w:num>
  <w:num w:numId="31">
    <w:abstractNumId w:val="28"/>
  </w:num>
  <w:num w:numId="32">
    <w:abstractNumId w:val="40"/>
  </w:num>
  <w:num w:numId="33">
    <w:abstractNumId w:val="9"/>
  </w:num>
  <w:num w:numId="34">
    <w:abstractNumId w:val="24"/>
  </w:num>
  <w:num w:numId="35">
    <w:abstractNumId w:val="23"/>
  </w:num>
  <w:num w:numId="36">
    <w:abstractNumId w:val="5"/>
  </w:num>
  <w:num w:numId="37">
    <w:abstractNumId w:val="33"/>
  </w:num>
  <w:num w:numId="38">
    <w:abstractNumId w:val="26"/>
  </w:num>
  <w:num w:numId="39">
    <w:abstractNumId w:val="15"/>
  </w:num>
  <w:num w:numId="40">
    <w:abstractNumId w:val="3"/>
  </w:num>
  <w:num w:numId="4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3293"/>
    <w:rsid w:val="00004595"/>
    <w:rsid w:val="0000577A"/>
    <w:rsid w:val="00005F3D"/>
    <w:rsid w:val="0000638F"/>
    <w:rsid w:val="00010654"/>
    <w:rsid w:val="00011813"/>
    <w:rsid w:val="000120C4"/>
    <w:rsid w:val="000129D2"/>
    <w:rsid w:val="0001342E"/>
    <w:rsid w:val="000134D4"/>
    <w:rsid w:val="00014536"/>
    <w:rsid w:val="00015459"/>
    <w:rsid w:val="00015D7D"/>
    <w:rsid w:val="00016E21"/>
    <w:rsid w:val="000176EB"/>
    <w:rsid w:val="000176F1"/>
    <w:rsid w:val="00017DE5"/>
    <w:rsid w:val="00020BF3"/>
    <w:rsid w:val="0002145F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429"/>
    <w:rsid w:val="00033547"/>
    <w:rsid w:val="00033C8F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3ABB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4D2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4509"/>
    <w:rsid w:val="0009554E"/>
    <w:rsid w:val="0009737D"/>
    <w:rsid w:val="000A2AAF"/>
    <w:rsid w:val="000A489A"/>
    <w:rsid w:val="000A62FF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3724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830"/>
    <w:rsid w:val="0014099B"/>
    <w:rsid w:val="00140DC3"/>
    <w:rsid w:val="00145C16"/>
    <w:rsid w:val="00147D59"/>
    <w:rsid w:val="001509DF"/>
    <w:rsid w:val="00150A94"/>
    <w:rsid w:val="00150F15"/>
    <w:rsid w:val="00151A71"/>
    <w:rsid w:val="00152884"/>
    <w:rsid w:val="00152A73"/>
    <w:rsid w:val="00153851"/>
    <w:rsid w:val="00154130"/>
    <w:rsid w:val="00154882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9A4"/>
    <w:rsid w:val="0019455A"/>
    <w:rsid w:val="00196B1A"/>
    <w:rsid w:val="0019725A"/>
    <w:rsid w:val="001A14B4"/>
    <w:rsid w:val="001A17AD"/>
    <w:rsid w:val="001A236F"/>
    <w:rsid w:val="001A29FF"/>
    <w:rsid w:val="001A3337"/>
    <w:rsid w:val="001A40A5"/>
    <w:rsid w:val="001A6343"/>
    <w:rsid w:val="001A7CE9"/>
    <w:rsid w:val="001A7F1C"/>
    <w:rsid w:val="001B09D1"/>
    <w:rsid w:val="001B1BE7"/>
    <w:rsid w:val="001B5964"/>
    <w:rsid w:val="001C0648"/>
    <w:rsid w:val="001C23AB"/>
    <w:rsid w:val="001C50B0"/>
    <w:rsid w:val="001C5618"/>
    <w:rsid w:val="001C6100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208D"/>
    <w:rsid w:val="001E423E"/>
    <w:rsid w:val="001E447F"/>
    <w:rsid w:val="001E4D9B"/>
    <w:rsid w:val="001E6788"/>
    <w:rsid w:val="001E6FD1"/>
    <w:rsid w:val="001F128B"/>
    <w:rsid w:val="001F1FB5"/>
    <w:rsid w:val="001F21FF"/>
    <w:rsid w:val="001F4493"/>
    <w:rsid w:val="002011EE"/>
    <w:rsid w:val="0020189F"/>
    <w:rsid w:val="00205817"/>
    <w:rsid w:val="00211188"/>
    <w:rsid w:val="00211249"/>
    <w:rsid w:val="00211276"/>
    <w:rsid w:val="00212773"/>
    <w:rsid w:val="00213DED"/>
    <w:rsid w:val="00214155"/>
    <w:rsid w:val="00221077"/>
    <w:rsid w:val="00221603"/>
    <w:rsid w:val="00223CFD"/>
    <w:rsid w:val="00225576"/>
    <w:rsid w:val="00226C9F"/>
    <w:rsid w:val="00226ECA"/>
    <w:rsid w:val="00231959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228F"/>
    <w:rsid w:val="00262478"/>
    <w:rsid w:val="002630FB"/>
    <w:rsid w:val="00263B6D"/>
    <w:rsid w:val="00264813"/>
    <w:rsid w:val="00265EC6"/>
    <w:rsid w:val="0026612B"/>
    <w:rsid w:val="00266FF8"/>
    <w:rsid w:val="002670FA"/>
    <w:rsid w:val="002674CB"/>
    <w:rsid w:val="002676EC"/>
    <w:rsid w:val="0027160C"/>
    <w:rsid w:val="002722E1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7926"/>
    <w:rsid w:val="00297966"/>
    <w:rsid w:val="00297CD6"/>
    <w:rsid w:val="002A063A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6EB5"/>
    <w:rsid w:val="002B7BFD"/>
    <w:rsid w:val="002C001C"/>
    <w:rsid w:val="002C0107"/>
    <w:rsid w:val="002C13B7"/>
    <w:rsid w:val="002C3098"/>
    <w:rsid w:val="002C3518"/>
    <w:rsid w:val="002C5793"/>
    <w:rsid w:val="002C5E7B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D8E"/>
    <w:rsid w:val="002E602C"/>
    <w:rsid w:val="002E6598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E1"/>
    <w:rsid w:val="003247DD"/>
    <w:rsid w:val="00326545"/>
    <w:rsid w:val="00327CFA"/>
    <w:rsid w:val="00331C0B"/>
    <w:rsid w:val="00332BEB"/>
    <w:rsid w:val="00335486"/>
    <w:rsid w:val="003357C9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1701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787D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B0431"/>
    <w:rsid w:val="003B0C89"/>
    <w:rsid w:val="003B2838"/>
    <w:rsid w:val="003B637B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49B1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872"/>
    <w:rsid w:val="003F60C9"/>
    <w:rsid w:val="003F709A"/>
    <w:rsid w:val="003F70CB"/>
    <w:rsid w:val="004003B7"/>
    <w:rsid w:val="00400E5F"/>
    <w:rsid w:val="004021DA"/>
    <w:rsid w:val="004026AF"/>
    <w:rsid w:val="0040375A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274A6"/>
    <w:rsid w:val="00430C46"/>
    <w:rsid w:val="00431342"/>
    <w:rsid w:val="00436011"/>
    <w:rsid w:val="0043681E"/>
    <w:rsid w:val="00440142"/>
    <w:rsid w:val="00441FB5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6181"/>
    <w:rsid w:val="0046742A"/>
    <w:rsid w:val="004710A6"/>
    <w:rsid w:val="00471A96"/>
    <w:rsid w:val="00471D06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B0B77"/>
    <w:rsid w:val="004B24D5"/>
    <w:rsid w:val="004B3269"/>
    <w:rsid w:val="004B475D"/>
    <w:rsid w:val="004B5CDF"/>
    <w:rsid w:val="004B6FF5"/>
    <w:rsid w:val="004B7D7F"/>
    <w:rsid w:val="004C2259"/>
    <w:rsid w:val="004C3429"/>
    <w:rsid w:val="004C3C45"/>
    <w:rsid w:val="004C4F0D"/>
    <w:rsid w:val="004C6FC1"/>
    <w:rsid w:val="004C7D59"/>
    <w:rsid w:val="004D093B"/>
    <w:rsid w:val="004D0B42"/>
    <w:rsid w:val="004D1ECC"/>
    <w:rsid w:val="004D3A99"/>
    <w:rsid w:val="004D4AC5"/>
    <w:rsid w:val="004D4B3A"/>
    <w:rsid w:val="004D5431"/>
    <w:rsid w:val="004D6F6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D77"/>
    <w:rsid w:val="00530FD6"/>
    <w:rsid w:val="005319CC"/>
    <w:rsid w:val="00531BC0"/>
    <w:rsid w:val="00533DF8"/>
    <w:rsid w:val="00535850"/>
    <w:rsid w:val="0053614E"/>
    <w:rsid w:val="00536DFC"/>
    <w:rsid w:val="0053765E"/>
    <w:rsid w:val="005402A4"/>
    <w:rsid w:val="00542711"/>
    <w:rsid w:val="005432CF"/>
    <w:rsid w:val="005434BB"/>
    <w:rsid w:val="00544FA3"/>
    <w:rsid w:val="0054747E"/>
    <w:rsid w:val="005475CD"/>
    <w:rsid w:val="0054788D"/>
    <w:rsid w:val="0055191B"/>
    <w:rsid w:val="00552106"/>
    <w:rsid w:val="00552B9D"/>
    <w:rsid w:val="00554268"/>
    <w:rsid w:val="00554655"/>
    <w:rsid w:val="00556BAE"/>
    <w:rsid w:val="00557A68"/>
    <w:rsid w:val="00560304"/>
    <w:rsid w:val="005606CC"/>
    <w:rsid w:val="005627F2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0AE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0B10"/>
    <w:rsid w:val="0061225D"/>
    <w:rsid w:val="00612A4C"/>
    <w:rsid w:val="00612F7B"/>
    <w:rsid w:val="006147C9"/>
    <w:rsid w:val="00614800"/>
    <w:rsid w:val="00614DA8"/>
    <w:rsid w:val="006154E9"/>
    <w:rsid w:val="00615F41"/>
    <w:rsid w:val="00616629"/>
    <w:rsid w:val="006166DD"/>
    <w:rsid w:val="00616E75"/>
    <w:rsid w:val="00620246"/>
    <w:rsid w:val="006220D5"/>
    <w:rsid w:val="00623F82"/>
    <w:rsid w:val="00624502"/>
    <w:rsid w:val="006248CD"/>
    <w:rsid w:val="00624AF8"/>
    <w:rsid w:val="00624BF6"/>
    <w:rsid w:val="0062515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0ADB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3E6D"/>
    <w:rsid w:val="006A654B"/>
    <w:rsid w:val="006A7CF0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4574"/>
    <w:rsid w:val="006C4C24"/>
    <w:rsid w:val="006C55AE"/>
    <w:rsid w:val="006C61A2"/>
    <w:rsid w:val="006D1B48"/>
    <w:rsid w:val="006D1E67"/>
    <w:rsid w:val="006D2F42"/>
    <w:rsid w:val="006D332B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4205A"/>
    <w:rsid w:val="007432B2"/>
    <w:rsid w:val="00744466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803BA"/>
    <w:rsid w:val="00781D49"/>
    <w:rsid w:val="00783D4B"/>
    <w:rsid w:val="00784F4B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2CD3"/>
    <w:rsid w:val="007B5131"/>
    <w:rsid w:val="007B56C8"/>
    <w:rsid w:val="007C04A1"/>
    <w:rsid w:val="007C4B71"/>
    <w:rsid w:val="007C6822"/>
    <w:rsid w:val="007D01A5"/>
    <w:rsid w:val="007D0EA3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F87"/>
    <w:rsid w:val="007F0616"/>
    <w:rsid w:val="007F0DEA"/>
    <w:rsid w:val="007F3526"/>
    <w:rsid w:val="007F44CB"/>
    <w:rsid w:val="007F5FCD"/>
    <w:rsid w:val="007F66F6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1709F"/>
    <w:rsid w:val="00820562"/>
    <w:rsid w:val="008209CF"/>
    <w:rsid w:val="00820CCE"/>
    <w:rsid w:val="008220EB"/>
    <w:rsid w:val="00822E9C"/>
    <w:rsid w:val="00823957"/>
    <w:rsid w:val="00823E51"/>
    <w:rsid w:val="008302AB"/>
    <w:rsid w:val="00830B7C"/>
    <w:rsid w:val="00833F94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3E8C"/>
    <w:rsid w:val="00856789"/>
    <w:rsid w:val="00856BDC"/>
    <w:rsid w:val="00857C09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67DD5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5F27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4CBF"/>
    <w:rsid w:val="008B5D1D"/>
    <w:rsid w:val="008B5F5D"/>
    <w:rsid w:val="008B6821"/>
    <w:rsid w:val="008B684A"/>
    <w:rsid w:val="008B6A35"/>
    <w:rsid w:val="008B7076"/>
    <w:rsid w:val="008C1ABA"/>
    <w:rsid w:val="008C6282"/>
    <w:rsid w:val="008C7A0E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1C00"/>
    <w:rsid w:val="00902218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3A72"/>
    <w:rsid w:val="00934E57"/>
    <w:rsid w:val="00935868"/>
    <w:rsid w:val="00937667"/>
    <w:rsid w:val="00937E2F"/>
    <w:rsid w:val="00937F32"/>
    <w:rsid w:val="009411C3"/>
    <w:rsid w:val="00941508"/>
    <w:rsid w:val="009425C8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253C"/>
    <w:rsid w:val="00973853"/>
    <w:rsid w:val="0098069D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5551"/>
    <w:rsid w:val="009B5B0D"/>
    <w:rsid w:val="009B5B89"/>
    <w:rsid w:val="009C0EEE"/>
    <w:rsid w:val="009C41E2"/>
    <w:rsid w:val="009C4A06"/>
    <w:rsid w:val="009D176A"/>
    <w:rsid w:val="009D2B20"/>
    <w:rsid w:val="009D2B6A"/>
    <w:rsid w:val="009D5848"/>
    <w:rsid w:val="009D671B"/>
    <w:rsid w:val="009E1390"/>
    <w:rsid w:val="009E2D9F"/>
    <w:rsid w:val="009E4288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3FEE"/>
    <w:rsid w:val="00A27932"/>
    <w:rsid w:val="00A30C15"/>
    <w:rsid w:val="00A31C39"/>
    <w:rsid w:val="00A32515"/>
    <w:rsid w:val="00A33818"/>
    <w:rsid w:val="00A35496"/>
    <w:rsid w:val="00A3615F"/>
    <w:rsid w:val="00A36470"/>
    <w:rsid w:val="00A40586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8B8"/>
    <w:rsid w:val="00AB172B"/>
    <w:rsid w:val="00AB3799"/>
    <w:rsid w:val="00AB553A"/>
    <w:rsid w:val="00AB59CF"/>
    <w:rsid w:val="00AB5F02"/>
    <w:rsid w:val="00AB702B"/>
    <w:rsid w:val="00AC2837"/>
    <w:rsid w:val="00AC2C8F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4E9"/>
    <w:rsid w:val="00AE05C8"/>
    <w:rsid w:val="00AE34FE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AF6D5C"/>
    <w:rsid w:val="00B00591"/>
    <w:rsid w:val="00B00B69"/>
    <w:rsid w:val="00B00C82"/>
    <w:rsid w:val="00B013ED"/>
    <w:rsid w:val="00B02B14"/>
    <w:rsid w:val="00B04315"/>
    <w:rsid w:val="00B04F02"/>
    <w:rsid w:val="00B06910"/>
    <w:rsid w:val="00B06F35"/>
    <w:rsid w:val="00B07F7B"/>
    <w:rsid w:val="00B1013A"/>
    <w:rsid w:val="00B10942"/>
    <w:rsid w:val="00B10B3A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42F6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2552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28D5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83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4FE4"/>
    <w:rsid w:val="00BF61EE"/>
    <w:rsid w:val="00BF6AF2"/>
    <w:rsid w:val="00BF6C07"/>
    <w:rsid w:val="00BF73B9"/>
    <w:rsid w:val="00BF73E0"/>
    <w:rsid w:val="00C01461"/>
    <w:rsid w:val="00C01845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070E"/>
    <w:rsid w:val="00C434E8"/>
    <w:rsid w:val="00C43E42"/>
    <w:rsid w:val="00C442A6"/>
    <w:rsid w:val="00C44BD2"/>
    <w:rsid w:val="00C45BA8"/>
    <w:rsid w:val="00C465A4"/>
    <w:rsid w:val="00C471B4"/>
    <w:rsid w:val="00C47F0C"/>
    <w:rsid w:val="00C47FE4"/>
    <w:rsid w:val="00C51FA2"/>
    <w:rsid w:val="00C53863"/>
    <w:rsid w:val="00C54B13"/>
    <w:rsid w:val="00C567AB"/>
    <w:rsid w:val="00C6014B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773B4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53CB"/>
    <w:rsid w:val="00C95BC2"/>
    <w:rsid w:val="00CA06C7"/>
    <w:rsid w:val="00CA5D2C"/>
    <w:rsid w:val="00CA65CF"/>
    <w:rsid w:val="00CA6A4F"/>
    <w:rsid w:val="00CA6B96"/>
    <w:rsid w:val="00CA6D0D"/>
    <w:rsid w:val="00CA7632"/>
    <w:rsid w:val="00CA76A2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2D7C"/>
    <w:rsid w:val="00CC39B0"/>
    <w:rsid w:val="00CC51EA"/>
    <w:rsid w:val="00CC6F2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34A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1203"/>
    <w:rsid w:val="00D41C18"/>
    <w:rsid w:val="00D426EA"/>
    <w:rsid w:val="00D43510"/>
    <w:rsid w:val="00D442FB"/>
    <w:rsid w:val="00D461F6"/>
    <w:rsid w:val="00D507CB"/>
    <w:rsid w:val="00D5104E"/>
    <w:rsid w:val="00D51400"/>
    <w:rsid w:val="00D52762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BF9"/>
    <w:rsid w:val="00D70FA1"/>
    <w:rsid w:val="00D74948"/>
    <w:rsid w:val="00D761E1"/>
    <w:rsid w:val="00D76774"/>
    <w:rsid w:val="00D77794"/>
    <w:rsid w:val="00D80148"/>
    <w:rsid w:val="00D82093"/>
    <w:rsid w:val="00D8280D"/>
    <w:rsid w:val="00D82CA3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1968"/>
    <w:rsid w:val="00DC667B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2E3D"/>
    <w:rsid w:val="00E031A9"/>
    <w:rsid w:val="00E031F2"/>
    <w:rsid w:val="00E040FC"/>
    <w:rsid w:val="00E05246"/>
    <w:rsid w:val="00E0531A"/>
    <w:rsid w:val="00E05D42"/>
    <w:rsid w:val="00E13AB5"/>
    <w:rsid w:val="00E14537"/>
    <w:rsid w:val="00E14ADA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4AC7"/>
    <w:rsid w:val="00E46652"/>
    <w:rsid w:val="00E46D76"/>
    <w:rsid w:val="00E46EBA"/>
    <w:rsid w:val="00E47311"/>
    <w:rsid w:val="00E501BB"/>
    <w:rsid w:val="00E505F5"/>
    <w:rsid w:val="00E5152F"/>
    <w:rsid w:val="00E52481"/>
    <w:rsid w:val="00E53540"/>
    <w:rsid w:val="00E5411A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776"/>
    <w:rsid w:val="00E70D97"/>
    <w:rsid w:val="00E72522"/>
    <w:rsid w:val="00E72FF2"/>
    <w:rsid w:val="00E74ABE"/>
    <w:rsid w:val="00E75FC3"/>
    <w:rsid w:val="00E77A15"/>
    <w:rsid w:val="00E83B1F"/>
    <w:rsid w:val="00E83BE6"/>
    <w:rsid w:val="00E83CB9"/>
    <w:rsid w:val="00E84DF2"/>
    <w:rsid w:val="00E85C47"/>
    <w:rsid w:val="00E86900"/>
    <w:rsid w:val="00E87A1E"/>
    <w:rsid w:val="00E90FB3"/>
    <w:rsid w:val="00E911C8"/>
    <w:rsid w:val="00E91D9D"/>
    <w:rsid w:val="00E93904"/>
    <w:rsid w:val="00E96781"/>
    <w:rsid w:val="00EA0A96"/>
    <w:rsid w:val="00EA105A"/>
    <w:rsid w:val="00EA21E3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741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2DF"/>
    <w:rsid w:val="00EE4591"/>
    <w:rsid w:val="00EE5D66"/>
    <w:rsid w:val="00EE6E39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2591"/>
    <w:rsid w:val="00F039F9"/>
    <w:rsid w:val="00F048CA"/>
    <w:rsid w:val="00F0676A"/>
    <w:rsid w:val="00F06810"/>
    <w:rsid w:val="00F0786A"/>
    <w:rsid w:val="00F104A4"/>
    <w:rsid w:val="00F108CE"/>
    <w:rsid w:val="00F117FB"/>
    <w:rsid w:val="00F12986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69D0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5D01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75F"/>
    <w:rsid w:val="00F87AD4"/>
    <w:rsid w:val="00F87DA8"/>
    <w:rsid w:val="00F90028"/>
    <w:rsid w:val="00F91D9E"/>
    <w:rsid w:val="00F91E76"/>
    <w:rsid w:val="00F9324B"/>
    <w:rsid w:val="00F93477"/>
    <w:rsid w:val="00F934EE"/>
    <w:rsid w:val="00F95DD8"/>
    <w:rsid w:val="00F971CD"/>
    <w:rsid w:val="00F97C6F"/>
    <w:rsid w:val="00FA08E0"/>
    <w:rsid w:val="00FA1426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1DD2"/>
    <w:rsid w:val="00FC5FB6"/>
    <w:rsid w:val="00FC69E9"/>
    <w:rsid w:val="00FC7427"/>
    <w:rsid w:val="00FD05DA"/>
    <w:rsid w:val="00FD0AFA"/>
    <w:rsid w:val="00FD12F7"/>
    <w:rsid w:val="00FD23E1"/>
    <w:rsid w:val="00FD3615"/>
    <w:rsid w:val="00FD37CC"/>
    <w:rsid w:val="00FD3EE5"/>
    <w:rsid w:val="00FD4798"/>
    <w:rsid w:val="00FD613F"/>
    <w:rsid w:val="00FD63BD"/>
    <w:rsid w:val="00FD6D42"/>
    <w:rsid w:val="00FE0850"/>
    <w:rsid w:val="00FE156B"/>
    <w:rsid w:val="00FE4046"/>
    <w:rsid w:val="00FE5337"/>
    <w:rsid w:val="00FE6088"/>
    <w:rsid w:val="00FE6F6A"/>
    <w:rsid w:val="00FF329C"/>
    <w:rsid w:val="00FF3D01"/>
    <w:rsid w:val="00FF4DFA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6EFF294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F82EBC"/>
    <w:pPr>
      <w:tabs>
        <w:tab w:val="center" w:pos="4153"/>
        <w:tab w:val="right" w:pos="8306"/>
      </w:tabs>
      <w:snapToGrid w:val="0"/>
    </w:pPr>
    <w:rPr>
      <w:sz w:val="18"/>
      <w:szCs w:val="18"/>
      <w:lang w:val="x-none" w:eastAsia="x-none"/>
    </w:rPr>
  </w:style>
  <w:style w:type="character" w:styleId="a5">
    <w:name w:val="page number"/>
    <w:basedOn w:val="a0"/>
    <w:rsid w:val="00F82EBC"/>
  </w:style>
  <w:style w:type="paragraph" w:styleId="a6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Balloon Text"/>
    <w:basedOn w:val="a"/>
    <w:link w:val="a8"/>
    <w:rsid w:val="00616E75"/>
    <w:rPr>
      <w:sz w:val="18"/>
      <w:szCs w:val="18"/>
      <w:lang w:val="x-none" w:eastAsia="x-none"/>
    </w:rPr>
  </w:style>
  <w:style w:type="character" w:customStyle="1" w:styleId="a8">
    <w:name w:val="批注框文本 字符"/>
    <w:link w:val="a7"/>
    <w:rsid w:val="00616E75"/>
    <w:rPr>
      <w:kern w:val="2"/>
      <w:sz w:val="18"/>
      <w:szCs w:val="18"/>
    </w:rPr>
  </w:style>
  <w:style w:type="character" w:customStyle="1" w:styleId="a4">
    <w:name w:val="页脚 字符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9">
    <w:name w:val="Normal (Web)"/>
    <w:basedOn w:val="a"/>
    <w:uiPriority w:val="99"/>
    <w:unhideWhenUsed/>
    <w:rsid w:val="00601B9C"/>
    <w:pPr>
      <w:spacing w:before="100" w:beforeAutospacing="1" w:after="100" w:afterAutospacing="1"/>
    </w:pPr>
    <w:rPr>
      <w:rFonts w:ascii="宋体" w:hAnsi="宋体" w:cs="宋体"/>
      <w:kern w:val="0"/>
      <w:sz w:val="24"/>
    </w:rPr>
  </w:style>
  <w:style w:type="character" w:styleId="aa">
    <w:name w:val="Placeholder Text"/>
    <w:basedOn w:val="a0"/>
    <w:uiPriority w:val="99"/>
    <w:semiHidden/>
    <w:rsid w:val="006F7578"/>
    <w:rPr>
      <w:color w:val="808080"/>
    </w:rPr>
  </w:style>
  <w:style w:type="paragraph" w:styleId="ab">
    <w:name w:val="List Paragraph"/>
    <w:basedOn w:val="a"/>
    <w:uiPriority w:val="34"/>
    <w:qFormat/>
    <w:rsid w:val="003B79D3"/>
    <w:pPr>
      <w:ind w:firstLine="420"/>
    </w:pPr>
  </w:style>
  <w:style w:type="paragraph" w:styleId="2">
    <w:name w:val="Body Text Indent 2"/>
    <w:basedOn w:val="a"/>
    <w:link w:val="20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0">
    <w:name w:val="正文文本缩进 2 字符"/>
    <w:basedOn w:val="a0"/>
    <w:link w:val="2"/>
    <w:rsid w:val="004D093B"/>
    <w:rPr>
      <w:kern w:val="2"/>
      <w:sz w:val="21"/>
    </w:rPr>
  </w:style>
  <w:style w:type="paragraph" w:styleId="ac">
    <w:name w:val="Plain Text"/>
    <w:basedOn w:val="a"/>
    <w:link w:val="ad"/>
    <w:rsid w:val="00AC344C"/>
    <w:pPr>
      <w:widowControl w:val="0"/>
    </w:pPr>
    <w:rPr>
      <w:rFonts w:ascii="宋体" w:hAnsi="Courier New" w:cs="Courier New"/>
      <w:szCs w:val="21"/>
    </w:rPr>
  </w:style>
  <w:style w:type="character" w:customStyle="1" w:styleId="ad">
    <w:name w:val="纯文本 字符"/>
    <w:basedOn w:val="a0"/>
    <w:link w:val="ac"/>
    <w:rsid w:val="00AC344C"/>
    <w:rPr>
      <w:rFonts w:ascii="宋体" w:hAnsi="Courier New" w:cs="Courier New"/>
      <w:kern w:val="2"/>
      <w:sz w:val="21"/>
      <w:szCs w:val="21"/>
    </w:rPr>
  </w:style>
  <w:style w:type="character" w:styleId="ae">
    <w:name w:val="Subtle Emphasis"/>
    <w:basedOn w:val="a0"/>
    <w:uiPriority w:val="19"/>
    <w:qFormat/>
    <w:rsid w:val="00FF4DFA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4.wmf"/><Relationship Id="rId66" Type="http://schemas.openxmlformats.org/officeDocument/2006/relationships/image" Target="media/image29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jpg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3.wmf"/><Relationship Id="rId64" Type="http://schemas.openxmlformats.org/officeDocument/2006/relationships/image" Target="media/image28.wmf"/><Relationship Id="rId69" Type="http://schemas.openxmlformats.org/officeDocument/2006/relationships/header" Target="header2.xml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gi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gif"/><Relationship Id="rId62" Type="http://schemas.openxmlformats.org/officeDocument/2006/relationships/image" Target="media/image26.wmf"/><Relationship Id="rId70" Type="http://schemas.openxmlformats.org/officeDocument/2006/relationships/footer" Target="footer1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8.bin"/><Relationship Id="rId73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gif"/><Relationship Id="rId7" Type="http://schemas.openxmlformats.org/officeDocument/2006/relationships/endnotes" Target="endnotes.xml"/><Relationship Id="rId7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606DE9-7712-4012-9045-2B69C082C1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593</Words>
  <Characters>3384</Characters>
  <Application>Microsoft Office Word</Application>
  <DocSecurity>0</DocSecurity>
  <Lines>28</Lines>
  <Paragraphs>7</Paragraphs>
  <ScaleCrop>false</ScaleCrop>
  <Company>Xiamen PhoBio Tech Garden</Company>
  <LinksUpToDate>false</LinksUpToDate>
  <CharactersWithSpaces>3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文婧 刘</cp:lastModifiedBy>
  <cp:revision>6</cp:revision>
  <cp:lastPrinted>2019-03-27T00:11:00Z</cp:lastPrinted>
  <dcterms:created xsi:type="dcterms:W3CDTF">2021-03-29T10:28:00Z</dcterms:created>
  <dcterms:modified xsi:type="dcterms:W3CDTF">2021-04-17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